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62" r:id="rId4"/>
    <p:sldId id="276" r:id="rId5"/>
    <p:sldId id="278" r:id="rId6"/>
    <p:sldId id="277" r:id="rId7"/>
    <p:sldId id="280" r:id="rId8"/>
    <p:sldId id="287" r:id="rId9"/>
    <p:sldId id="286" r:id="rId10"/>
    <p:sldId id="258" r:id="rId11"/>
    <p:sldId id="283" r:id="rId12"/>
    <p:sldId id="284" r:id="rId13"/>
    <p:sldId id="281" r:id="rId14"/>
    <p:sldId id="282" r:id="rId15"/>
    <p:sldId id="285" r:id="rId16"/>
    <p:sldId id="275" r:id="rId17"/>
    <p:sldId id="273" r:id="rId18"/>
    <p:sldId id="268" r:id="rId19"/>
    <p:sldId id="270" r:id="rId20"/>
    <p:sldId id="267" r:id="rId21"/>
    <p:sldId id="271" r:id="rId22"/>
    <p:sldId id="272" r:id="rId23"/>
    <p:sldId id="259" r:id="rId24"/>
    <p:sldId id="288" r:id="rId25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433E4F0-CE5D-4F44-8E7B-853454DB580B}"/>
    <pc:docChg chg="modSld">
      <pc:chgData name="Danny Young" userId="cb0f4ce2-eb4f-479e-8e8f-3beb257e632f" providerId="ADAL" clId="{5433E4F0-CE5D-4F44-8E7B-853454DB580B}" dt="2022-01-10T21:42:28.734" v="27"/>
      <pc:docMkLst>
        <pc:docMk/>
      </pc:docMkLst>
      <pc:sldChg chg="modSp">
        <pc:chgData name="Danny Young" userId="cb0f4ce2-eb4f-479e-8e8f-3beb257e632f" providerId="ADAL" clId="{5433E4F0-CE5D-4F44-8E7B-853454DB580B}" dt="2022-01-10T21:42:28.734" v="27"/>
        <pc:sldMkLst>
          <pc:docMk/>
          <pc:sldMk cId="1929111401" sldId="258"/>
        </pc:sldMkLst>
        <pc:graphicFrameChg chg="mod">
          <ac:chgData name="Danny Young" userId="cb0f4ce2-eb4f-479e-8e8f-3beb257e632f" providerId="ADAL" clId="{5433E4F0-CE5D-4F44-8E7B-853454DB580B}" dt="2022-01-10T21:42:28.734" v="27"/>
          <ac:graphicFrameMkLst>
            <pc:docMk/>
            <pc:sldMk cId="1929111401" sldId="258"/>
            <ac:graphicFrameMk id="73" creationId="{023DB599-D26A-4A1F-9E46-ACE4B68F1AC4}"/>
          </ac:graphicFrameMkLst>
        </pc:graphicFrameChg>
      </pc:sldChg>
      <pc:sldChg chg="modSp">
        <pc:chgData name="Danny Young" userId="cb0f4ce2-eb4f-479e-8e8f-3beb257e632f" providerId="ADAL" clId="{5433E4F0-CE5D-4F44-8E7B-853454DB580B}" dt="2022-01-10T21:26:36.379" v="24"/>
        <pc:sldMkLst>
          <pc:docMk/>
          <pc:sldMk cId="1264203843" sldId="277"/>
        </pc:sldMkLst>
        <pc:graphicFrameChg chg="mod">
          <ac:chgData name="Danny Young" userId="cb0f4ce2-eb4f-479e-8e8f-3beb257e632f" providerId="ADAL" clId="{5433E4F0-CE5D-4F44-8E7B-853454DB580B}" dt="2022-01-10T21:26:03.813" v="4"/>
          <ac:graphicFrameMkLst>
            <pc:docMk/>
            <pc:sldMk cId="1264203843" sldId="277"/>
            <ac:graphicFrameMk id="40" creationId="{3B9DE57A-E75B-4E77-A70B-17A3650586E3}"/>
          </ac:graphicFrameMkLst>
        </pc:graphicFrameChg>
        <pc:graphicFrameChg chg="mod">
          <ac:chgData name="Danny Young" userId="cb0f4ce2-eb4f-479e-8e8f-3beb257e632f" providerId="ADAL" clId="{5433E4F0-CE5D-4F44-8E7B-853454DB580B}" dt="2022-01-10T21:25:59.457" v="1"/>
          <ac:graphicFrameMkLst>
            <pc:docMk/>
            <pc:sldMk cId="1264203843" sldId="277"/>
            <ac:graphicFrameMk id="41" creationId="{4D08EB90-42FE-46F0-9CF7-63E279B1DB30}"/>
          </ac:graphicFrameMkLst>
        </pc:graphicFrameChg>
        <pc:graphicFrameChg chg="mod">
          <ac:chgData name="Danny Young" userId="cb0f4ce2-eb4f-479e-8e8f-3beb257e632f" providerId="ADAL" clId="{5433E4F0-CE5D-4F44-8E7B-853454DB580B}" dt="2022-01-10T21:26:07.622" v="6"/>
          <ac:graphicFrameMkLst>
            <pc:docMk/>
            <pc:sldMk cId="1264203843" sldId="277"/>
            <ac:graphicFrameMk id="42" creationId="{2085CF6F-2637-4764-AC03-490D105377B5}"/>
          </ac:graphicFrameMkLst>
        </pc:graphicFrameChg>
        <pc:graphicFrameChg chg="mod">
          <ac:chgData name="Danny Young" userId="cb0f4ce2-eb4f-479e-8e8f-3beb257e632f" providerId="ADAL" clId="{5433E4F0-CE5D-4F44-8E7B-853454DB580B}" dt="2022-01-10T21:26:12.181" v="9"/>
          <ac:graphicFrameMkLst>
            <pc:docMk/>
            <pc:sldMk cId="1264203843" sldId="277"/>
            <ac:graphicFrameMk id="43" creationId="{B757EDE4-55EF-45C0-9687-5621A32BAEA5}"/>
          </ac:graphicFrameMkLst>
        </pc:graphicFrameChg>
        <pc:graphicFrameChg chg="mod">
          <ac:chgData name="Danny Young" userId="cb0f4ce2-eb4f-479e-8e8f-3beb257e632f" providerId="ADAL" clId="{5433E4F0-CE5D-4F44-8E7B-853454DB580B}" dt="2022-01-10T21:26:36.379" v="24"/>
          <ac:graphicFrameMkLst>
            <pc:docMk/>
            <pc:sldMk cId="1264203843" sldId="277"/>
            <ac:graphicFrameMk id="45" creationId="{4B6F48FA-5F94-475F-B5D9-DE270143E687}"/>
          </ac:graphicFrameMkLst>
        </pc:graphicFrameChg>
        <pc:graphicFrameChg chg="mod">
          <ac:chgData name="Danny Young" userId="cb0f4ce2-eb4f-479e-8e8f-3beb257e632f" providerId="ADAL" clId="{5433E4F0-CE5D-4F44-8E7B-853454DB580B}" dt="2022-01-10T21:26:17.503" v="13"/>
          <ac:graphicFrameMkLst>
            <pc:docMk/>
            <pc:sldMk cId="1264203843" sldId="277"/>
            <ac:graphicFrameMk id="46" creationId="{071E4E1B-D22A-45C3-A65B-6557DF955C26}"/>
          </ac:graphicFrameMkLst>
        </pc:graphicFrameChg>
        <pc:graphicFrameChg chg="mod">
          <ac:chgData name="Danny Young" userId="cb0f4ce2-eb4f-479e-8e8f-3beb257e632f" providerId="ADAL" clId="{5433E4F0-CE5D-4F44-8E7B-853454DB580B}" dt="2022-01-10T21:26:27.977" v="22"/>
          <ac:graphicFrameMkLst>
            <pc:docMk/>
            <pc:sldMk cId="1264203843" sldId="277"/>
            <ac:graphicFrameMk id="47" creationId="{CEFFCF49-9AED-413B-BF7D-4C440009ECD4}"/>
          </ac:graphicFrameMkLst>
        </pc:graphicFrameChg>
      </pc:sldChg>
    </pc:docChg>
  </pc:docChgLst>
  <pc:docChgLst>
    <pc:chgData name="Danny Young" userId="cb0f4ce2-eb4f-479e-8e8f-3beb257e632f" providerId="ADAL" clId="{F4250B1A-0672-4134-9E9A-3A1E130E2A3B}"/>
    <pc:docChg chg="undo custSel addSld modSld">
      <pc:chgData name="Danny Young" userId="cb0f4ce2-eb4f-479e-8e8f-3beb257e632f" providerId="ADAL" clId="{F4250B1A-0672-4134-9E9A-3A1E130E2A3B}" dt="2022-01-04T08:12:23.494" v="289" actId="207"/>
      <pc:docMkLst>
        <pc:docMk/>
      </pc:docMkLst>
      <pc:sldChg chg="addSp delSp modSp new mod delAnim modAnim">
        <pc:chgData name="Danny Young" userId="cb0f4ce2-eb4f-479e-8e8f-3beb257e632f" providerId="ADAL" clId="{F4250B1A-0672-4134-9E9A-3A1E130E2A3B}" dt="2022-01-04T08:12:23.494" v="289" actId="207"/>
        <pc:sldMkLst>
          <pc:docMk/>
          <pc:sldMk cId="1089763501" sldId="288"/>
        </pc:sldMkLst>
        <pc:spChg chg="del">
          <ac:chgData name="Danny Young" userId="cb0f4ce2-eb4f-479e-8e8f-3beb257e632f" providerId="ADAL" clId="{F4250B1A-0672-4134-9E9A-3A1E130E2A3B}" dt="2022-01-04T07:56:32.246" v="7" actId="478"/>
          <ac:spMkLst>
            <pc:docMk/>
            <pc:sldMk cId="1089763501" sldId="288"/>
            <ac:spMk id="2" creationId="{CB3E549B-1533-49F3-9C14-A2FD273B190E}"/>
          </ac:spMkLst>
        </pc:spChg>
        <pc:spChg chg="del">
          <ac:chgData name="Danny Young" userId="cb0f4ce2-eb4f-479e-8e8f-3beb257e632f" providerId="ADAL" clId="{F4250B1A-0672-4134-9E9A-3A1E130E2A3B}" dt="2022-01-04T07:56:32.246" v="7" actId="478"/>
          <ac:spMkLst>
            <pc:docMk/>
            <pc:sldMk cId="1089763501" sldId="288"/>
            <ac:spMk id="3" creationId="{658F5376-EC0B-4F50-B175-172F822B6B2E}"/>
          </ac:spMkLst>
        </pc:spChg>
        <pc:spChg chg="add mod">
          <ac:chgData name="Danny Young" userId="cb0f4ce2-eb4f-479e-8e8f-3beb257e632f" providerId="ADAL" clId="{F4250B1A-0672-4134-9E9A-3A1E130E2A3B}" dt="2022-01-04T07:57:42.760" v="40" actId="1076"/>
          <ac:spMkLst>
            <pc:docMk/>
            <pc:sldMk cId="1089763501" sldId="288"/>
            <ac:spMk id="11" creationId="{7BC6CF43-EA50-4D85-88D7-B9CA48D6E59E}"/>
          </ac:spMkLst>
        </pc:spChg>
        <pc:spChg chg="add mod">
          <ac:chgData name="Danny Young" userId="cb0f4ce2-eb4f-479e-8e8f-3beb257e632f" providerId="ADAL" clId="{F4250B1A-0672-4134-9E9A-3A1E130E2A3B}" dt="2022-01-04T07:56:47.307" v="14" actId="1076"/>
          <ac:spMkLst>
            <pc:docMk/>
            <pc:sldMk cId="1089763501" sldId="288"/>
            <ac:spMk id="20" creationId="{5D2A7EBF-DAAE-4144-9B87-CD9CDD36C7DB}"/>
          </ac:spMkLst>
        </pc:spChg>
        <pc:spChg chg="add mod">
          <ac:chgData name="Danny Young" userId="cb0f4ce2-eb4f-479e-8e8f-3beb257e632f" providerId="ADAL" clId="{F4250B1A-0672-4134-9E9A-3A1E130E2A3B}" dt="2022-01-04T07:57:48.207" v="42" actId="1076"/>
          <ac:spMkLst>
            <pc:docMk/>
            <pc:sldMk cId="1089763501" sldId="288"/>
            <ac:spMk id="34" creationId="{7D6A22BA-6536-43E6-B8B2-E9B0E6C4D006}"/>
          </ac:spMkLst>
        </pc:spChg>
        <pc:spChg chg="mod">
          <ac:chgData name="Danny Young" userId="cb0f4ce2-eb4f-479e-8e8f-3beb257e632f" providerId="ADAL" clId="{F4250B1A-0672-4134-9E9A-3A1E130E2A3B}" dt="2022-01-04T08:01:08.451" v="72"/>
          <ac:spMkLst>
            <pc:docMk/>
            <pc:sldMk cId="1089763501" sldId="288"/>
            <ac:spMk id="44" creationId="{710D723C-FEAE-47A9-A196-CA203F088CE8}"/>
          </ac:spMkLst>
        </pc:spChg>
        <pc:spChg chg="mod">
          <ac:chgData name="Danny Young" userId="cb0f4ce2-eb4f-479e-8e8f-3beb257e632f" providerId="ADAL" clId="{F4250B1A-0672-4134-9E9A-3A1E130E2A3B}" dt="2022-01-04T08:01:08.451" v="72"/>
          <ac:spMkLst>
            <pc:docMk/>
            <pc:sldMk cId="1089763501" sldId="288"/>
            <ac:spMk id="45" creationId="{C5D29D2C-CD53-4B81-8435-E1A5455D5181}"/>
          </ac:spMkLst>
        </pc:spChg>
        <pc:spChg chg="add mod">
          <ac:chgData name="Danny Young" userId="cb0f4ce2-eb4f-479e-8e8f-3beb257e632f" providerId="ADAL" clId="{F4250B1A-0672-4134-9E9A-3A1E130E2A3B}" dt="2022-01-04T08:01:38.438" v="76"/>
          <ac:spMkLst>
            <pc:docMk/>
            <pc:sldMk cId="1089763501" sldId="288"/>
            <ac:spMk id="57" creationId="{065071BE-DDFE-4476-9FF1-366B4646F8B9}"/>
          </ac:spMkLst>
        </pc:spChg>
        <pc:spChg chg="add del mod">
          <ac:chgData name="Danny Young" userId="cb0f4ce2-eb4f-479e-8e8f-3beb257e632f" providerId="ADAL" clId="{F4250B1A-0672-4134-9E9A-3A1E130E2A3B}" dt="2022-01-04T08:01:45.914" v="80" actId="478"/>
          <ac:spMkLst>
            <pc:docMk/>
            <pc:sldMk cId="1089763501" sldId="288"/>
            <ac:spMk id="63" creationId="{9E8367AE-3A12-4CC1-AF31-63F9EFD0FF76}"/>
          </ac:spMkLst>
        </pc:spChg>
        <pc:spChg chg="add del mod">
          <ac:chgData name="Danny Young" userId="cb0f4ce2-eb4f-479e-8e8f-3beb257e632f" providerId="ADAL" clId="{F4250B1A-0672-4134-9E9A-3A1E130E2A3B}" dt="2022-01-04T08:01:49.798" v="81" actId="478"/>
          <ac:spMkLst>
            <pc:docMk/>
            <pc:sldMk cId="1089763501" sldId="288"/>
            <ac:spMk id="64" creationId="{4255CEAD-32E3-4A5D-A3D7-E619257D8CB5}"/>
          </ac:spMkLst>
        </pc:spChg>
        <pc:spChg chg="add del mod">
          <ac:chgData name="Danny Young" userId="cb0f4ce2-eb4f-479e-8e8f-3beb257e632f" providerId="ADAL" clId="{F4250B1A-0672-4134-9E9A-3A1E130E2A3B}" dt="2022-01-04T08:01:42.388" v="77" actId="478"/>
          <ac:spMkLst>
            <pc:docMk/>
            <pc:sldMk cId="1089763501" sldId="288"/>
            <ac:spMk id="65" creationId="{5430A124-9D98-44E0-89AA-714EAD9D5A40}"/>
          </ac:spMkLst>
        </pc:spChg>
        <pc:spChg chg="add mod">
          <ac:chgData name="Danny Young" userId="cb0f4ce2-eb4f-479e-8e8f-3beb257e632f" providerId="ADAL" clId="{F4250B1A-0672-4134-9E9A-3A1E130E2A3B}" dt="2022-01-04T08:03:13.721" v="118" actId="2085"/>
          <ac:spMkLst>
            <pc:docMk/>
            <pc:sldMk cId="1089763501" sldId="288"/>
            <ac:spMk id="78" creationId="{5C0AA095-3C29-4FE3-A048-8FD788C84F4A}"/>
          </ac:spMkLst>
        </pc:spChg>
        <pc:spChg chg="add mod">
          <ac:chgData name="Danny Young" userId="cb0f4ce2-eb4f-479e-8e8f-3beb257e632f" providerId="ADAL" clId="{F4250B1A-0672-4134-9E9A-3A1E130E2A3B}" dt="2022-01-04T08:04:32.415" v="132" actId="14100"/>
          <ac:spMkLst>
            <pc:docMk/>
            <pc:sldMk cId="1089763501" sldId="288"/>
            <ac:spMk id="81" creationId="{1C47D683-393B-4235-B176-83BF0EE6517F}"/>
          </ac:spMkLst>
        </pc:spChg>
        <pc:spChg chg="add mod">
          <ac:chgData name="Danny Young" userId="cb0f4ce2-eb4f-479e-8e8f-3beb257e632f" providerId="ADAL" clId="{F4250B1A-0672-4134-9E9A-3A1E130E2A3B}" dt="2022-01-04T08:06:07.129" v="140" actId="1076"/>
          <ac:spMkLst>
            <pc:docMk/>
            <pc:sldMk cId="1089763501" sldId="288"/>
            <ac:spMk id="82" creationId="{C1CF1564-B819-4BC5-986A-72E831AFD9B3}"/>
          </ac:spMkLst>
        </pc:spChg>
        <pc:spChg chg="add del mod">
          <ac:chgData name="Danny Young" userId="cb0f4ce2-eb4f-479e-8e8f-3beb257e632f" providerId="ADAL" clId="{F4250B1A-0672-4134-9E9A-3A1E130E2A3B}" dt="2022-01-04T08:06:23.705" v="144" actId="478"/>
          <ac:spMkLst>
            <pc:docMk/>
            <pc:sldMk cId="1089763501" sldId="288"/>
            <ac:spMk id="93" creationId="{7532BB77-25B9-495A-8098-D54B4BC3B112}"/>
          </ac:spMkLst>
        </pc:spChg>
        <pc:spChg chg="add del mod">
          <ac:chgData name="Danny Young" userId="cb0f4ce2-eb4f-479e-8e8f-3beb257e632f" providerId="ADAL" clId="{F4250B1A-0672-4134-9E9A-3A1E130E2A3B}" dt="2022-01-04T08:06:17.965" v="142" actId="478"/>
          <ac:spMkLst>
            <pc:docMk/>
            <pc:sldMk cId="1089763501" sldId="288"/>
            <ac:spMk id="94" creationId="{800116E9-813C-4D1D-A3AC-E897D34A63D6}"/>
          </ac:spMkLst>
        </pc:spChg>
        <pc:spChg chg="add mod">
          <ac:chgData name="Danny Young" userId="cb0f4ce2-eb4f-479e-8e8f-3beb257e632f" providerId="ADAL" clId="{F4250B1A-0672-4134-9E9A-3A1E130E2A3B}" dt="2022-01-04T08:08:07.249" v="204" actId="207"/>
          <ac:spMkLst>
            <pc:docMk/>
            <pc:sldMk cId="1089763501" sldId="288"/>
            <ac:spMk id="108" creationId="{1DF33C4C-C050-44B5-9658-6F2290BE8F60}"/>
          </ac:spMkLst>
        </pc:spChg>
        <pc:spChg chg="add mod">
          <ac:chgData name="Danny Young" userId="cb0f4ce2-eb4f-479e-8e8f-3beb257e632f" providerId="ADAL" clId="{F4250B1A-0672-4134-9E9A-3A1E130E2A3B}" dt="2022-01-04T08:09:05.070" v="208" actId="14100"/>
          <ac:spMkLst>
            <pc:docMk/>
            <pc:sldMk cId="1089763501" sldId="288"/>
            <ac:spMk id="109" creationId="{E40E4336-45A8-45A0-9768-46DBAD21F298}"/>
          </ac:spMkLst>
        </pc:spChg>
        <pc:spChg chg="add del mod">
          <ac:chgData name="Danny Young" userId="cb0f4ce2-eb4f-479e-8e8f-3beb257e632f" providerId="ADAL" clId="{F4250B1A-0672-4134-9E9A-3A1E130E2A3B}" dt="2022-01-04T08:09:16.847" v="210" actId="478"/>
          <ac:spMkLst>
            <pc:docMk/>
            <pc:sldMk cId="1089763501" sldId="288"/>
            <ac:spMk id="123" creationId="{82116858-3833-4178-A651-B16FD7827B5F}"/>
          </ac:spMkLst>
        </pc:spChg>
        <pc:spChg chg="add mod">
          <ac:chgData name="Danny Young" userId="cb0f4ce2-eb4f-479e-8e8f-3beb257e632f" providerId="ADAL" clId="{F4250B1A-0672-4134-9E9A-3A1E130E2A3B}" dt="2022-01-04T08:11:33.536" v="238" actId="14100"/>
          <ac:spMkLst>
            <pc:docMk/>
            <pc:sldMk cId="1089763501" sldId="288"/>
            <ac:spMk id="127" creationId="{283DB5A7-F694-4A32-811E-EBA35C655449}"/>
          </ac:spMkLst>
        </pc:spChg>
        <pc:spChg chg="add mod">
          <ac:chgData name="Danny Young" userId="cb0f4ce2-eb4f-479e-8e8f-3beb257e632f" providerId="ADAL" clId="{F4250B1A-0672-4134-9E9A-3A1E130E2A3B}" dt="2022-01-04T08:12:23.494" v="289" actId="207"/>
          <ac:spMkLst>
            <pc:docMk/>
            <pc:sldMk cId="1089763501" sldId="288"/>
            <ac:spMk id="130" creationId="{0E890917-69A0-4D02-8D6E-95C94E004323}"/>
          </ac:spMkLst>
        </pc:spChg>
        <pc:grpChg chg="add del mod">
          <ac:chgData name="Danny Young" userId="cb0f4ce2-eb4f-479e-8e8f-3beb257e632f" providerId="ADAL" clId="{F4250B1A-0672-4134-9E9A-3A1E130E2A3B}" dt="2022-01-04T08:01:22.181" v="75"/>
          <ac:grpSpMkLst>
            <pc:docMk/>
            <pc:sldMk cId="1089763501" sldId="288"/>
            <ac:grpSpMk id="43" creationId="{26CF20C4-DC27-4C30-BCA3-5E08B5AC6122}"/>
          </ac:grpSpMkLst>
        </pc:grpChg>
        <pc:graphicFrameChg chg="add mod">
          <ac:chgData name="Danny Young" userId="cb0f4ce2-eb4f-479e-8e8f-3beb257e632f" providerId="ADAL" clId="{F4250B1A-0672-4134-9E9A-3A1E130E2A3B}" dt="2022-01-04T07:57:42.760" v="40" actId="1076"/>
          <ac:graphicFrameMkLst>
            <pc:docMk/>
            <pc:sldMk cId="1089763501" sldId="288"/>
            <ac:graphicFrameMk id="4" creationId="{D4324E7F-AB93-455A-8BBE-F52D7B6A2106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7:42.760" v="40" actId="1076"/>
          <ac:graphicFrameMkLst>
            <pc:docMk/>
            <pc:sldMk cId="1089763501" sldId="288"/>
            <ac:graphicFrameMk id="8" creationId="{3116631F-C601-4E98-A05F-4F0BB48B4C4A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7:21.662" v="35" actId="1035"/>
          <ac:graphicFrameMkLst>
            <pc:docMk/>
            <pc:sldMk cId="1089763501" sldId="288"/>
            <ac:graphicFrameMk id="13" creationId="{B1D89698-81D9-425C-B3D8-D5FFDB69D3CE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6:47.307" v="14" actId="1076"/>
          <ac:graphicFrameMkLst>
            <pc:docMk/>
            <pc:sldMk cId="1089763501" sldId="288"/>
            <ac:graphicFrameMk id="17" creationId="{F0C60C12-7587-4246-8B5F-811276D550B0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7:09.789" v="20"/>
          <ac:graphicFrameMkLst>
            <pc:docMk/>
            <pc:sldMk cId="1089763501" sldId="288"/>
            <ac:graphicFrameMk id="24" creationId="{E2CAF46F-21A4-40B4-AB8C-784456530C03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7:26.995" v="37" actId="1076"/>
          <ac:graphicFrameMkLst>
            <pc:docMk/>
            <pc:sldMk cId="1089763501" sldId="288"/>
            <ac:graphicFrameMk id="25" creationId="{03326461-26BD-451F-A8FD-5E28E16ED19A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8:49.641" v="65" actId="1037"/>
          <ac:graphicFrameMkLst>
            <pc:docMk/>
            <pc:sldMk cId="1089763501" sldId="288"/>
            <ac:graphicFrameMk id="27" creationId="{AB34E1C7-F2F3-4D74-8750-BF55B2137C21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8:55.209" v="68" actId="1076"/>
          <ac:graphicFrameMkLst>
            <pc:docMk/>
            <pc:sldMk cId="1089763501" sldId="288"/>
            <ac:graphicFrameMk id="31" creationId="{02FD83BC-6561-4EA4-838C-B3A4D23E6C0C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9:11.704" v="71" actId="1076"/>
          <ac:graphicFrameMkLst>
            <pc:docMk/>
            <pc:sldMk cId="1089763501" sldId="288"/>
            <ac:graphicFrameMk id="35" creationId="{BE33B00D-BD68-4030-9202-152265D7BDAA}"/>
          </ac:graphicFrameMkLst>
        </pc:graphicFrameChg>
        <pc:graphicFrameChg chg="add mod">
          <ac:chgData name="Danny Young" userId="cb0f4ce2-eb4f-479e-8e8f-3beb257e632f" providerId="ADAL" clId="{F4250B1A-0672-4134-9E9A-3A1E130E2A3B}" dt="2022-01-04T07:58:40.679" v="52" actId="1076"/>
          <ac:graphicFrameMkLst>
            <pc:docMk/>
            <pc:sldMk cId="1089763501" sldId="288"/>
            <ac:graphicFrameMk id="36" creationId="{AD489F3C-5D41-4D1F-9756-02D5979B1108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0" creationId="{A9CCE9BA-9BCA-48C5-9A68-8296188C30B8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1" creationId="{2674FE22-E6F6-48FE-994F-6A63A3740071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2" creationId="{AABD64F1-5A24-43C1-9A61-0D5084B3FED6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3" creationId="{B5A94C10-1E2D-4931-A319-4176736214BF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4" creationId="{2D3B754E-DC2E-4295-A180-8AF99F668599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5" creationId="{C9C14C6D-9A65-4D27-9A8E-3491912AE58E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22.181" v="75"/>
          <ac:graphicFrameMkLst>
            <pc:docMk/>
            <pc:sldMk cId="1089763501" sldId="288"/>
            <ac:graphicFrameMk id="56" creationId="{7503029D-8EDD-4A7A-98A9-73680A9511A8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6:03.973" v="137"/>
          <ac:graphicFrameMkLst>
            <pc:docMk/>
            <pc:sldMk cId="1089763501" sldId="288"/>
            <ac:graphicFrameMk id="60" creationId="{D25FD140-9C03-4D1E-B42F-F886A703CF74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1:55.714" v="83" actId="478"/>
          <ac:graphicFrameMkLst>
            <pc:docMk/>
            <pc:sldMk cId="1089763501" sldId="288"/>
            <ac:graphicFrameMk id="62" creationId="{38FB2290-5272-4C8B-A03A-7BFB00C42112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1:38.438" v="76"/>
          <ac:graphicFrameMkLst>
            <pc:docMk/>
            <pc:sldMk cId="1089763501" sldId="288"/>
            <ac:graphicFrameMk id="68" creationId="{C4BB2E4C-234C-4158-8386-23FE715BC14B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1:38.438" v="76"/>
          <ac:graphicFrameMkLst>
            <pc:docMk/>
            <pc:sldMk cId="1089763501" sldId="288"/>
            <ac:graphicFrameMk id="69" creationId="{054C2229-636A-453B-9C3B-6F3497E4541E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1:38.438" v="76"/>
          <ac:graphicFrameMkLst>
            <pc:docMk/>
            <pc:sldMk cId="1089763501" sldId="288"/>
            <ac:graphicFrameMk id="70" creationId="{38C774D9-5BE5-4D7B-82EC-5CA7318DEC64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6:03.989" v="138"/>
          <ac:graphicFrameMkLst>
            <pc:docMk/>
            <pc:sldMk cId="1089763501" sldId="288"/>
            <ac:graphicFrameMk id="76" creationId="{CD7E9C3B-CEDE-467E-AE29-D76364E4EB38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6:03.989" v="139"/>
          <ac:graphicFrameMkLst>
            <pc:docMk/>
            <pc:sldMk cId="1089763501" sldId="288"/>
            <ac:graphicFrameMk id="77" creationId="{C20F52D1-6063-4E03-B996-B1AA3133660E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7:17.309" v="174" actId="1076"/>
          <ac:graphicFrameMkLst>
            <pc:docMk/>
            <pc:sldMk cId="1089763501" sldId="288"/>
            <ac:graphicFrameMk id="84" creationId="{643E8BC8-C131-4A18-9400-7D6CB37BDC79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6:39.473" v="148" actId="478"/>
          <ac:graphicFrameMkLst>
            <pc:docMk/>
            <pc:sldMk cId="1089763501" sldId="288"/>
            <ac:graphicFrameMk id="87" creationId="{D6F0DFFF-6C6E-445F-A455-8662ED5A5B1D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6:38.053" v="147" actId="478"/>
          <ac:graphicFrameMkLst>
            <pc:docMk/>
            <pc:sldMk cId="1089763501" sldId="288"/>
            <ac:graphicFrameMk id="88" creationId="{8C1D3754-0703-4055-B1E3-F2FDA5BABC9F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6:41.077" v="149" actId="478"/>
          <ac:graphicFrameMkLst>
            <pc:docMk/>
            <pc:sldMk cId="1089763501" sldId="288"/>
            <ac:graphicFrameMk id="89" creationId="{41BFA180-D11C-4439-9E96-4ECC41500914}"/>
          </ac:graphicFrameMkLst>
        </pc:graphicFrameChg>
        <pc:graphicFrameChg chg="add del mod">
          <ac:chgData name="Danny Young" userId="cb0f4ce2-eb4f-479e-8e8f-3beb257e632f" providerId="ADAL" clId="{F4250B1A-0672-4134-9E9A-3A1E130E2A3B}" dt="2022-01-04T08:06:20.009" v="143" actId="478"/>
          <ac:graphicFrameMkLst>
            <pc:docMk/>
            <pc:sldMk cId="1089763501" sldId="288"/>
            <ac:graphicFrameMk id="91" creationId="{0953DCC5-B818-4C15-855C-038C1A4D81BF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07:24.950" v="177" actId="1076"/>
          <ac:graphicFrameMkLst>
            <pc:docMk/>
            <pc:sldMk cId="1089763501" sldId="288"/>
            <ac:graphicFrameMk id="92" creationId="{02884361-3CA8-4991-9203-41D2A456D977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11:13.272" v="229" actId="1076"/>
          <ac:graphicFrameMkLst>
            <pc:docMk/>
            <pc:sldMk cId="1089763501" sldId="288"/>
            <ac:graphicFrameMk id="110" creationId="{C38BFE51-E96E-498B-9D30-F3711F483B0C}"/>
          </ac:graphicFrameMkLst>
        </pc:graphicFrameChg>
        <pc:graphicFrameChg chg="add mod">
          <ac:chgData name="Danny Young" userId="cb0f4ce2-eb4f-479e-8e8f-3beb257e632f" providerId="ADAL" clId="{F4250B1A-0672-4134-9E9A-3A1E130E2A3B}" dt="2022-01-04T08:11:05.196" v="226" actId="1076"/>
          <ac:graphicFrameMkLst>
            <pc:docMk/>
            <pc:sldMk cId="1089763501" sldId="288"/>
            <ac:graphicFrameMk id="114" creationId="{65FED50D-E7A6-4957-A5D8-BA18B5A2B783}"/>
          </ac:graphicFrameMkLst>
        </pc:graphicFrame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5" creationId="{FC6D2DB9-2D16-4864-92BF-5A436E0E86F6}"/>
          </ac:cxnSpMkLst>
        </pc:cxn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6" creationId="{56A052EC-EBDA-40AD-9A8B-F6C8814B02F6}"/>
          </ac:cxnSpMkLst>
        </pc:cxn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7" creationId="{ED81E8A4-A782-4C07-A483-10BE1E0F567E}"/>
          </ac:cxnSpMkLst>
        </pc:cxn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9" creationId="{75D3B42A-3EB3-4B0A-BCBC-4E0A265E2B8A}"/>
          </ac:cxnSpMkLst>
        </pc:cxn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10" creationId="{269A3D09-EAEF-4E28-BD86-9DEE588052CF}"/>
          </ac:cxnSpMkLst>
        </pc:cxnChg>
        <pc:cxnChg chg="add mod">
          <ac:chgData name="Danny Young" userId="cb0f4ce2-eb4f-479e-8e8f-3beb257e632f" providerId="ADAL" clId="{F4250B1A-0672-4134-9E9A-3A1E130E2A3B}" dt="2022-01-04T07:57:42.760" v="40" actId="1076"/>
          <ac:cxnSpMkLst>
            <pc:docMk/>
            <pc:sldMk cId="1089763501" sldId="288"/>
            <ac:cxnSpMk id="12" creationId="{083C0631-D8F5-48E4-9C00-5EEB4C52C16F}"/>
          </ac:cxnSpMkLst>
        </pc:cxnChg>
        <pc:cxnChg chg="add mod">
          <ac:chgData name="Danny Young" userId="cb0f4ce2-eb4f-479e-8e8f-3beb257e632f" providerId="ADAL" clId="{F4250B1A-0672-4134-9E9A-3A1E130E2A3B}" dt="2022-01-04T07:56:47.307" v="14" actId="1076"/>
          <ac:cxnSpMkLst>
            <pc:docMk/>
            <pc:sldMk cId="1089763501" sldId="288"/>
            <ac:cxnSpMk id="14" creationId="{49AE23C2-FC17-4972-A7AE-778F1753ED65}"/>
          </ac:cxnSpMkLst>
        </pc:cxnChg>
        <pc:cxnChg chg="add mod">
          <ac:chgData name="Danny Young" userId="cb0f4ce2-eb4f-479e-8e8f-3beb257e632f" providerId="ADAL" clId="{F4250B1A-0672-4134-9E9A-3A1E130E2A3B}" dt="2022-01-04T07:56:51.522" v="15" actId="14100"/>
          <ac:cxnSpMkLst>
            <pc:docMk/>
            <pc:sldMk cId="1089763501" sldId="288"/>
            <ac:cxnSpMk id="15" creationId="{A7A326CB-3EDC-4AF6-84FC-306FD7983620}"/>
          </ac:cxnSpMkLst>
        </pc:cxnChg>
        <pc:cxnChg chg="add mod">
          <ac:chgData name="Danny Young" userId="cb0f4ce2-eb4f-479e-8e8f-3beb257e632f" providerId="ADAL" clId="{F4250B1A-0672-4134-9E9A-3A1E130E2A3B}" dt="2022-01-04T07:56:55.704" v="16" actId="14100"/>
          <ac:cxnSpMkLst>
            <pc:docMk/>
            <pc:sldMk cId="1089763501" sldId="288"/>
            <ac:cxnSpMk id="16" creationId="{E51E5CC4-930A-4624-8D16-D263DE5DE886}"/>
          </ac:cxnSpMkLst>
        </pc:cxnChg>
        <pc:cxnChg chg="add mod">
          <ac:chgData name="Danny Young" userId="cb0f4ce2-eb4f-479e-8e8f-3beb257e632f" providerId="ADAL" clId="{F4250B1A-0672-4134-9E9A-3A1E130E2A3B}" dt="2022-01-04T07:56:47.307" v="14" actId="1076"/>
          <ac:cxnSpMkLst>
            <pc:docMk/>
            <pc:sldMk cId="1089763501" sldId="288"/>
            <ac:cxnSpMk id="18" creationId="{348E4EE0-0006-451A-8D55-DAF9C5BC0134}"/>
          </ac:cxnSpMkLst>
        </pc:cxnChg>
        <pc:cxnChg chg="add mod">
          <ac:chgData name="Danny Young" userId="cb0f4ce2-eb4f-479e-8e8f-3beb257e632f" providerId="ADAL" clId="{F4250B1A-0672-4134-9E9A-3A1E130E2A3B}" dt="2022-01-04T07:57:31.063" v="39" actId="14100"/>
          <ac:cxnSpMkLst>
            <pc:docMk/>
            <pc:sldMk cId="1089763501" sldId="288"/>
            <ac:cxnSpMk id="19" creationId="{B10BB3C5-2A68-428F-873C-6947FEFF0A83}"/>
          </ac:cxnSpMkLst>
        </pc:cxnChg>
        <pc:cxnChg chg="add del mod">
          <ac:chgData name="Danny Young" userId="cb0f4ce2-eb4f-479e-8e8f-3beb257e632f" providerId="ADAL" clId="{F4250B1A-0672-4134-9E9A-3A1E130E2A3B}" dt="2022-01-04T07:57:14.807" v="21" actId="478"/>
          <ac:cxnSpMkLst>
            <pc:docMk/>
            <pc:sldMk cId="1089763501" sldId="288"/>
            <ac:cxnSpMk id="21" creationId="{C18D3C47-815A-4854-A43B-734159FC5EA4}"/>
          </ac:cxnSpMkLst>
        </pc:cxnChg>
        <pc:cxnChg chg="add mod">
          <ac:chgData name="Danny Young" userId="cb0f4ce2-eb4f-479e-8e8f-3beb257e632f" providerId="ADAL" clId="{F4250B1A-0672-4134-9E9A-3A1E130E2A3B}" dt="2022-01-04T07:58:11.523" v="46" actId="14100"/>
          <ac:cxnSpMkLst>
            <pc:docMk/>
            <pc:sldMk cId="1089763501" sldId="288"/>
            <ac:cxnSpMk id="28" creationId="{7E2C8715-1787-4223-8248-35E622DC333E}"/>
          </ac:cxnSpMkLst>
        </pc:cxnChg>
        <pc:cxnChg chg="add mod">
          <ac:chgData name="Danny Young" userId="cb0f4ce2-eb4f-479e-8e8f-3beb257e632f" providerId="ADAL" clId="{F4250B1A-0672-4134-9E9A-3A1E130E2A3B}" dt="2022-01-04T07:58:37.516" v="51" actId="14100"/>
          <ac:cxnSpMkLst>
            <pc:docMk/>
            <pc:sldMk cId="1089763501" sldId="288"/>
            <ac:cxnSpMk id="29" creationId="{19F9B49E-0013-4FA7-9710-1E3014D45BA2}"/>
          </ac:cxnSpMkLst>
        </pc:cxnChg>
        <pc:cxnChg chg="add mod">
          <ac:chgData name="Danny Young" userId="cb0f4ce2-eb4f-479e-8e8f-3beb257e632f" providerId="ADAL" clId="{F4250B1A-0672-4134-9E9A-3A1E130E2A3B}" dt="2022-01-04T07:58:32.901" v="50" actId="14100"/>
          <ac:cxnSpMkLst>
            <pc:docMk/>
            <pc:sldMk cId="1089763501" sldId="288"/>
            <ac:cxnSpMk id="30" creationId="{14FDD429-ACA8-4735-A5B4-103D5E104646}"/>
          </ac:cxnSpMkLst>
        </pc:cxnChg>
        <pc:cxnChg chg="add mod">
          <ac:chgData name="Danny Young" userId="cb0f4ce2-eb4f-479e-8e8f-3beb257e632f" providerId="ADAL" clId="{F4250B1A-0672-4134-9E9A-3A1E130E2A3B}" dt="2022-01-04T07:57:48.207" v="42" actId="1076"/>
          <ac:cxnSpMkLst>
            <pc:docMk/>
            <pc:sldMk cId="1089763501" sldId="288"/>
            <ac:cxnSpMk id="32" creationId="{33EB73CB-A1E3-4220-BAC2-EEC41B82FC3A}"/>
          </ac:cxnSpMkLst>
        </pc:cxnChg>
        <pc:cxnChg chg="add mod">
          <ac:chgData name="Danny Young" userId="cb0f4ce2-eb4f-479e-8e8f-3beb257e632f" providerId="ADAL" clId="{F4250B1A-0672-4134-9E9A-3A1E130E2A3B}" dt="2022-01-04T07:58:43.891" v="53" actId="14100"/>
          <ac:cxnSpMkLst>
            <pc:docMk/>
            <pc:sldMk cId="1089763501" sldId="288"/>
            <ac:cxnSpMk id="33" creationId="{B15EA1BF-7BBA-4761-A786-55BA4891F789}"/>
          </ac:cxnSpMkLst>
        </pc:cxnChg>
        <pc:cxnChg chg="mod">
          <ac:chgData name="Danny Young" userId="cb0f4ce2-eb4f-479e-8e8f-3beb257e632f" providerId="ADAL" clId="{F4250B1A-0672-4134-9E9A-3A1E130E2A3B}" dt="2022-01-04T08:01:08.451" v="72"/>
          <ac:cxnSpMkLst>
            <pc:docMk/>
            <pc:sldMk cId="1089763501" sldId="288"/>
            <ac:cxnSpMk id="46" creationId="{3DF5DCA3-9C14-4757-BAD6-C71C2F2EB512}"/>
          </ac:cxnSpMkLst>
        </pc:cxnChg>
        <pc:cxnChg chg="mod">
          <ac:chgData name="Danny Young" userId="cb0f4ce2-eb4f-479e-8e8f-3beb257e632f" providerId="ADAL" clId="{F4250B1A-0672-4134-9E9A-3A1E130E2A3B}" dt="2022-01-04T08:01:08.451" v="72"/>
          <ac:cxnSpMkLst>
            <pc:docMk/>
            <pc:sldMk cId="1089763501" sldId="288"/>
            <ac:cxnSpMk id="47" creationId="{6709AF9D-AFA9-479E-97DD-5F0385C565C9}"/>
          </ac:cxnSpMkLst>
        </pc:cxnChg>
        <pc:cxnChg chg="mod">
          <ac:chgData name="Danny Young" userId="cb0f4ce2-eb4f-479e-8e8f-3beb257e632f" providerId="ADAL" clId="{F4250B1A-0672-4134-9E9A-3A1E130E2A3B}" dt="2022-01-04T08:01:08.451" v="72"/>
          <ac:cxnSpMkLst>
            <pc:docMk/>
            <pc:sldMk cId="1089763501" sldId="288"/>
            <ac:cxnSpMk id="48" creationId="{9D4CBA96-FE97-4A20-9268-8606533F0E62}"/>
          </ac:cxnSpMkLst>
        </pc:cxnChg>
        <pc:cxnChg chg="mod">
          <ac:chgData name="Danny Young" userId="cb0f4ce2-eb4f-479e-8e8f-3beb257e632f" providerId="ADAL" clId="{F4250B1A-0672-4134-9E9A-3A1E130E2A3B}" dt="2022-01-04T08:01:08.451" v="72"/>
          <ac:cxnSpMkLst>
            <pc:docMk/>
            <pc:sldMk cId="1089763501" sldId="288"/>
            <ac:cxnSpMk id="49" creationId="{FBA24853-A0E6-41A7-B8EB-6AAEACCC03A9}"/>
          </ac:cxnSpMkLst>
        </pc:cxnChg>
        <pc:cxnChg chg="add del mod">
          <ac:chgData name="Danny Young" userId="cb0f4ce2-eb4f-479e-8e8f-3beb257e632f" providerId="ADAL" clId="{F4250B1A-0672-4134-9E9A-3A1E130E2A3B}" dt="2022-01-04T08:01:52.536" v="82" actId="478"/>
          <ac:cxnSpMkLst>
            <pc:docMk/>
            <pc:sldMk cId="1089763501" sldId="288"/>
            <ac:cxnSpMk id="58" creationId="{0C4BEC8A-7C5F-4986-A0BC-EE330320B30E}"/>
          </ac:cxnSpMkLst>
        </pc:cxnChg>
        <pc:cxnChg chg="add mod">
          <ac:chgData name="Danny Young" userId="cb0f4ce2-eb4f-479e-8e8f-3beb257e632f" providerId="ADAL" clId="{F4250B1A-0672-4134-9E9A-3A1E130E2A3B}" dt="2022-01-04T08:02:01.716" v="85" actId="14100"/>
          <ac:cxnSpMkLst>
            <pc:docMk/>
            <pc:sldMk cId="1089763501" sldId="288"/>
            <ac:cxnSpMk id="59" creationId="{CBC7C81C-26FB-4925-BDFE-B9660FD043FB}"/>
          </ac:cxnSpMkLst>
        </pc:cxnChg>
        <pc:cxnChg chg="add del mod">
          <ac:chgData name="Danny Young" userId="cb0f4ce2-eb4f-479e-8e8f-3beb257e632f" providerId="ADAL" clId="{F4250B1A-0672-4134-9E9A-3A1E130E2A3B}" dt="2022-01-04T08:01:55.714" v="83" actId="478"/>
          <ac:cxnSpMkLst>
            <pc:docMk/>
            <pc:sldMk cId="1089763501" sldId="288"/>
            <ac:cxnSpMk id="61" creationId="{3E3AD6B1-65D4-4DE8-BF63-AB3B82E5114A}"/>
          </ac:cxnSpMkLst>
        </pc:cxnChg>
        <pc:cxnChg chg="add mod">
          <ac:chgData name="Danny Young" userId="cb0f4ce2-eb4f-479e-8e8f-3beb257e632f" providerId="ADAL" clId="{F4250B1A-0672-4134-9E9A-3A1E130E2A3B}" dt="2022-01-04T08:01:42.388" v="77" actId="478"/>
          <ac:cxnSpMkLst>
            <pc:docMk/>
            <pc:sldMk cId="1089763501" sldId="288"/>
            <ac:cxnSpMk id="66" creationId="{C0D4C370-B5CD-417A-83D5-6D9B46E85C24}"/>
          </ac:cxnSpMkLst>
        </pc:cxnChg>
        <pc:cxnChg chg="add mod">
          <ac:chgData name="Danny Young" userId="cb0f4ce2-eb4f-479e-8e8f-3beb257e632f" providerId="ADAL" clId="{F4250B1A-0672-4134-9E9A-3A1E130E2A3B}" dt="2022-01-04T08:01:42.388" v="77" actId="478"/>
          <ac:cxnSpMkLst>
            <pc:docMk/>
            <pc:sldMk cId="1089763501" sldId="288"/>
            <ac:cxnSpMk id="67" creationId="{DE91206B-7EE8-446A-9A0D-62FDD9723EBD}"/>
          </ac:cxnSpMkLst>
        </pc:cxnChg>
        <pc:cxnChg chg="add mod">
          <ac:chgData name="Danny Young" userId="cb0f4ce2-eb4f-479e-8e8f-3beb257e632f" providerId="ADAL" clId="{F4250B1A-0672-4134-9E9A-3A1E130E2A3B}" dt="2022-01-04T08:04:06.162" v="122" actId="14100"/>
          <ac:cxnSpMkLst>
            <pc:docMk/>
            <pc:sldMk cId="1089763501" sldId="288"/>
            <ac:cxnSpMk id="71" creationId="{7AE60985-5CDD-4255-931A-6A853ACD598A}"/>
          </ac:cxnSpMkLst>
        </pc:cxnChg>
        <pc:cxnChg chg="add del mod">
          <ac:chgData name="Danny Young" userId="cb0f4ce2-eb4f-479e-8e8f-3beb257e632f" providerId="ADAL" clId="{F4250B1A-0672-4134-9E9A-3A1E130E2A3B}" dt="2022-01-04T08:04:11.416" v="124" actId="478"/>
          <ac:cxnSpMkLst>
            <pc:docMk/>
            <pc:sldMk cId="1089763501" sldId="288"/>
            <ac:cxnSpMk id="72" creationId="{260A5D15-B91A-491D-8330-84832C33B5C8}"/>
          </ac:cxnSpMkLst>
        </pc:cxnChg>
        <pc:cxnChg chg="add del mod">
          <ac:chgData name="Danny Young" userId="cb0f4ce2-eb4f-479e-8e8f-3beb257e632f" providerId="ADAL" clId="{F4250B1A-0672-4134-9E9A-3A1E130E2A3B}" dt="2022-01-04T08:04:08.538" v="123" actId="478"/>
          <ac:cxnSpMkLst>
            <pc:docMk/>
            <pc:sldMk cId="1089763501" sldId="288"/>
            <ac:cxnSpMk id="73" creationId="{78D5EA15-CD58-4DD2-97AB-07C1DD32E53B}"/>
          </ac:cxnSpMkLst>
        </pc:cxnChg>
        <pc:cxnChg chg="add del mod">
          <ac:chgData name="Danny Young" userId="cb0f4ce2-eb4f-479e-8e8f-3beb257e632f" providerId="ADAL" clId="{F4250B1A-0672-4134-9E9A-3A1E130E2A3B}" dt="2022-01-04T08:07:01.288" v="170" actId="478"/>
          <ac:cxnSpMkLst>
            <pc:docMk/>
            <pc:sldMk cId="1089763501" sldId="288"/>
            <ac:cxnSpMk id="83" creationId="{54644D35-0D98-456F-8832-4F6677C5AFC3}"/>
          </ac:cxnSpMkLst>
        </pc:cxnChg>
        <pc:cxnChg chg="add mod">
          <ac:chgData name="Danny Young" userId="cb0f4ce2-eb4f-479e-8e8f-3beb257e632f" providerId="ADAL" clId="{F4250B1A-0672-4134-9E9A-3A1E130E2A3B}" dt="2022-01-04T08:06:28.683" v="145" actId="14100"/>
          <ac:cxnSpMkLst>
            <pc:docMk/>
            <pc:sldMk cId="1089763501" sldId="288"/>
            <ac:cxnSpMk id="85" creationId="{39E22690-0A2B-413A-8BEF-E7126F679DD4}"/>
          </ac:cxnSpMkLst>
        </pc:cxnChg>
        <pc:cxnChg chg="add mod">
          <ac:chgData name="Danny Young" userId="cb0f4ce2-eb4f-479e-8e8f-3beb257e632f" providerId="ADAL" clId="{F4250B1A-0672-4134-9E9A-3A1E130E2A3B}" dt="2022-01-04T08:06:33.822" v="146" actId="14100"/>
          <ac:cxnSpMkLst>
            <pc:docMk/>
            <pc:sldMk cId="1089763501" sldId="288"/>
            <ac:cxnSpMk id="86" creationId="{6C217628-3E1A-47FD-8542-3C77F03F55E2}"/>
          </ac:cxnSpMkLst>
        </pc:cxnChg>
        <pc:cxnChg chg="add mod">
          <ac:chgData name="Danny Young" userId="cb0f4ce2-eb4f-479e-8e8f-3beb257e632f" providerId="ADAL" clId="{F4250B1A-0672-4134-9E9A-3A1E130E2A3B}" dt="2022-01-04T08:06:12.082" v="141" actId="14100"/>
          <ac:cxnSpMkLst>
            <pc:docMk/>
            <pc:sldMk cId="1089763501" sldId="288"/>
            <ac:cxnSpMk id="90" creationId="{1593035E-CFFF-4615-92DF-B192DDB076E9}"/>
          </ac:cxnSpMkLst>
        </pc:cxnChg>
        <pc:cxnChg chg="add mod">
          <ac:chgData name="Danny Young" userId="cb0f4ce2-eb4f-479e-8e8f-3beb257e632f" providerId="ADAL" clId="{F4250B1A-0672-4134-9E9A-3A1E130E2A3B}" dt="2022-01-04T08:06:50.120" v="152" actId="14100"/>
          <ac:cxnSpMkLst>
            <pc:docMk/>
            <pc:sldMk cId="1089763501" sldId="288"/>
            <ac:cxnSpMk id="98" creationId="{180E8783-3C52-43CB-B97C-B6566D24AB76}"/>
          </ac:cxnSpMkLst>
        </pc:cxnChg>
        <pc:cxnChg chg="add mod">
          <ac:chgData name="Danny Young" userId="cb0f4ce2-eb4f-479e-8e8f-3beb257e632f" providerId="ADAL" clId="{F4250B1A-0672-4134-9E9A-3A1E130E2A3B}" dt="2022-01-04T08:06:53.887" v="154" actId="1076"/>
          <ac:cxnSpMkLst>
            <pc:docMk/>
            <pc:sldMk cId="1089763501" sldId="288"/>
            <ac:cxnSpMk id="100" creationId="{A8D8A69E-C038-42A0-91F3-A915B024D8FC}"/>
          </ac:cxnSpMkLst>
        </pc:cxnChg>
        <pc:cxnChg chg="add mod">
          <ac:chgData name="Danny Young" userId="cb0f4ce2-eb4f-479e-8e8f-3beb257e632f" providerId="ADAL" clId="{F4250B1A-0672-4134-9E9A-3A1E130E2A3B}" dt="2022-01-04T08:06:58.263" v="169" actId="1035"/>
          <ac:cxnSpMkLst>
            <pc:docMk/>
            <pc:sldMk cId="1089763501" sldId="288"/>
            <ac:cxnSpMk id="101" creationId="{C49421FE-73FF-4E37-AF6C-C06E7698A0C6}"/>
          </ac:cxnSpMkLst>
        </pc:cxnChg>
        <pc:cxnChg chg="add mod">
          <ac:chgData name="Danny Young" userId="cb0f4ce2-eb4f-479e-8e8f-3beb257e632f" providerId="ADAL" clId="{F4250B1A-0672-4134-9E9A-3A1E130E2A3B}" dt="2022-01-04T08:07:26.286" v="178" actId="571"/>
          <ac:cxnSpMkLst>
            <pc:docMk/>
            <pc:sldMk cId="1089763501" sldId="288"/>
            <ac:cxnSpMk id="102" creationId="{67DB0BC0-C0BE-4363-A971-DD48E03B456B}"/>
          </ac:cxnSpMkLst>
        </pc:cxnChg>
        <pc:cxnChg chg="add mod">
          <ac:chgData name="Danny Young" userId="cb0f4ce2-eb4f-479e-8e8f-3beb257e632f" providerId="ADAL" clId="{F4250B1A-0672-4134-9E9A-3A1E130E2A3B}" dt="2022-01-04T08:07:32.806" v="181" actId="1076"/>
          <ac:cxnSpMkLst>
            <pc:docMk/>
            <pc:sldMk cId="1089763501" sldId="288"/>
            <ac:cxnSpMk id="103" creationId="{D9778EB0-6D1E-4641-95AE-9FB3CA53E7D8}"/>
          </ac:cxnSpMkLst>
        </pc:cxnChg>
        <pc:cxnChg chg="add mod">
          <ac:chgData name="Danny Young" userId="cb0f4ce2-eb4f-479e-8e8f-3beb257e632f" providerId="ADAL" clId="{F4250B1A-0672-4134-9E9A-3A1E130E2A3B}" dt="2022-01-04T08:07:37.490" v="183" actId="1076"/>
          <ac:cxnSpMkLst>
            <pc:docMk/>
            <pc:sldMk cId="1089763501" sldId="288"/>
            <ac:cxnSpMk id="105" creationId="{67BF05D3-603B-4304-BEFC-73FD9427DD2A}"/>
          </ac:cxnSpMkLst>
        </pc:cxnChg>
        <pc:cxnChg chg="add mod">
          <ac:chgData name="Danny Young" userId="cb0f4ce2-eb4f-479e-8e8f-3beb257e632f" providerId="ADAL" clId="{F4250B1A-0672-4134-9E9A-3A1E130E2A3B}" dt="2022-01-04T08:07:43.540" v="185" actId="1076"/>
          <ac:cxnSpMkLst>
            <pc:docMk/>
            <pc:sldMk cId="1089763501" sldId="288"/>
            <ac:cxnSpMk id="106" creationId="{ABEB57A5-4162-4B88-8BDF-5D98DC0E61F0}"/>
          </ac:cxnSpMkLst>
        </pc:cxnChg>
        <pc:cxnChg chg="add mod">
          <ac:chgData name="Danny Young" userId="cb0f4ce2-eb4f-479e-8e8f-3beb257e632f" providerId="ADAL" clId="{F4250B1A-0672-4134-9E9A-3A1E130E2A3B}" dt="2022-01-04T08:07:43.540" v="185" actId="1076"/>
          <ac:cxnSpMkLst>
            <pc:docMk/>
            <pc:sldMk cId="1089763501" sldId="288"/>
            <ac:cxnSpMk id="107" creationId="{CE599E21-9975-4893-9A35-A7FBF5E7BD78}"/>
          </ac:cxnSpMkLst>
        </pc:cxnChg>
        <pc:cxnChg chg="add mod">
          <ac:chgData name="Danny Young" userId="cb0f4ce2-eb4f-479e-8e8f-3beb257e632f" providerId="ADAL" clId="{F4250B1A-0672-4134-9E9A-3A1E130E2A3B}" dt="2022-01-04T08:10:25.759" v="216" actId="14100"/>
          <ac:cxnSpMkLst>
            <pc:docMk/>
            <pc:sldMk cId="1089763501" sldId="288"/>
            <ac:cxnSpMk id="111" creationId="{11F1439D-FA75-4BB8-8D3D-A18ABF78EE5D}"/>
          </ac:cxnSpMkLst>
        </pc:cxnChg>
        <pc:cxnChg chg="add del mod">
          <ac:chgData name="Danny Young" userId="cb0f4ce2-eb4f-479e-8e8f-3beb257e632f" providerId="ADAL" clId="{F4250B1A-0672-4134-9E9A-3A1E130E2A3B}" dt="2022-01-04T08:10:46.616" v="221" actId="478"/>
          <ac:cxnSpMkLst>
            <pc:docMk/>
            <pc:sldMk cId="1089763501" sldId="288"/>
            <ac:cxnSpMk id="112" creationId="{35C9CF13-775E-4858-9C4B-AA484CEA80D2}"/>
          </ac:cxnSpMkLst>
        </pc:cxnChg>
        <pc:cxnChg chg="add mod">
          <ac:chgData name="Danny Young" userId="cb0f4ce2-eb4f-479e-8e8f-3beb257e632f" providerId="ADAL" clId="{F4250B1A-0672-4134-9E9A-3A1E130E2A3B}" dt="2022-01-04T08:09:05.070" v="208" actId="14100"/>
          <ac:cxnSpMkLst>
            <pc:docMk/>
            <pc:sldMk cId="1089763501" sldId="288"/>
            <ac:cxnSpMk id="113" creationId="{82B30FA1-6197-4912-9503-111750637CC6}"/>
          </ac:cxnSpMkLst>
        </pc:cxnChg>
        <pc:cxnChg chg="add del mod">
          <ac:chgData name="Danny Young" userId="cb0f4ce2-eb4f-479e-8e8f-3beb257e632f" providerId="ADAL" clId="{F4250B1A-0672-4134-9E9A-3A1E130E2A3B}" dt="2022-01-04T08:10:48.290" v="222" actId="478"/>
          <ac:cxnSpMkLst>
            <pc:docMk/>
            <pc:sldMk cId="1089763501" sldId="288"/>
            <ac:cxnSpMk id="115" creationId="{7B57BA7E-C061-439E-9768-A0B2F39DE65E}"/>
          </ac:cxnSpMkLst>
        </pc:cxnChg>
        <pc:cxnChg chg="add del mod">
          <ac:chgData name="Danny Young" userId="cb0f4ce2-eb4f-479e-8e8f-3beb257e632f" providerId="ADAL" clId="{F4250B1A-0672-4134-9E9A-3A1E130E2A3B}" dt="2022-01-04T08:10:50.343" v="223" actId="478"/>
          <ac:cxnSpMkLst>
            <pc:docMk/>
            <pc:sldMk cId="1089763501" sldId="288"/>
            <ac:cxnSpMk id="116" creationId="{BEC5825A-8747-4E68-B803-5F9306A927EB}"/>
          </ac:cxnSpMkLst>
        </pc:cxnChg>
        <pc:cxnChg chg="add del mod">
          <ac:chgData name="Danny Young" userId="cb0f4ce2-eb4f-479e-8e8f-3beb257e632f" providerId="ADAL" clId="{F4250B1A-0672-4134-9E9A-3A1E130E2A3B}" dt="2022-01-04T08:11:54.584" v="258" actId="478"/>
          <ac:cxnSpMkLst>
            <pc:docMk/>
            <pc:sldMk cId="1089763501" sldId="288"/>
            <ac:cxnSpMk id="117" creationId="{FDAE8008-1D1C-46E1-BC5D-BAFD055870DD}"/>
          </ac:cxnSpMkLst>
        </pc:cxnChg>
        <pc:cxnChg chg="add mod">
          <ac:chgData name="Danny Young" userId="cb0f4ce2-eb4f-479e-8e8f-3beb257e632f" providerId="ADAL" clId="{F4250B1A-0672-4134-9E9A-3A1E130E2A3B}" dt="2022-01-04T08:11:48.425" v="255" actId="1036"/>
          <ac:cxnSpMkLst>
            <pc:docMk/>
            <pc:sldMk cId="1089763501" sldId="288"/>
            <ac:cxnSpMk id="118" creationId="{1B8AC0F0-A6B2-4B97-A7BC-2877FB6D1942}"/>
          </ac:cxnSpMkLst>
        </pc:cxnChg>
        <pc:cxnChg chg="add mod">
          <ac:chgData name="Danny Young" userId="cb0f4ce2-eb4f-479e-8e8f-3beb257e632f" providerId="ADAL" clId="{F4250B1A-0672-4134-9E9A-3A1E130E2A3B}" dt="2022-01-04T08:08:57.617" v="207" actId="1076"/>
          <ac:cxnSpMkLst>
            <pc:docMk/>
            <pc:sldMk cId="1089763501" sldId="288"/>
            <ac:cxnSpMk id="119" creationId="{1BFF8018-4538-4167-8C41-2750A10029D5}"/>
          </ac:cxnSpMkLst>
        </pc:cxnChg>
        <pc:cxnChg chg="add mod">
          <ac:chgData name="Danny Young" userId="cb0f4ce2-eb4f-479e-8e8f-3beb257e632f" providerId="ADAL" clId="{F4250B1A-0672-4134-9E9A-3A1E130E2A3B}" dt="2022-01-04T08:08:57.617" v="207" actId="1076"/>
          <ac:cxnSpMkLst>
            <pc:docMk/>
            <pc:sldMk cId="1089763501" sldId="288"/>
            <ac:cxnSpMk id="120" creationId="{F7DA7143-2F47-48FB-AADC-CF52C723A10C}"/>
          </ac:cxnSpMkLst>
        </pc:cxnChg>
        <pc:cxnChg chg="add mod">
          <ac:chgData name="Danny Young" userId="cb0f4ce2-eb4f-479e-8e8f-3beb257e632f" providerId="ADAL" clId="{F4250B1A-0672-4134-9E9A-3A1E130E2A3B}" dt="2022-01-04T08:08:57.617" v="207" actId="1076"/>
          <ac:cxnSpMkLst>
            <pc:docMk/>
            <pc:sldMk cId="1089763501" sldId="288"/>
            <ac:cxnSpMk id="121" creationId="{75A78520-1198-4E00-9C78-4EB3C3B3C918}"/>
          </ac:cxnSpMkLst>
        </pc:cxnChg>
        <pc:cxnChg chg="add mod">
          <ac:chgData name="Danny Young" userId="cb0f4ce2-eb4f-479e-8e8f-3beb257e632f" providerId="ADAL" clId="{F4250B1A-0672-4134-9E9A-3A1E130E2A3B}" dt="2022-01-04T08:08:57.617" v="207" actId="1076"/>
          <ac:cxnSpMkLst>
            <pc:docMk/>
            <pc:sldMk cId="1089763501" sldId="288"/>
            <ac:cxnSpMk id="122" creationId="{78814F7E-EE77-4AB5-B9F5-D34B2111E809}"/>
          </ac:cxnSpMkLst>
        </pc:cxnChg>
        <pc:cxnChg chg="add mod">
          <ac:chgData name="Danny Young" userId="cb0f4ce2-eb4f-479e-8e8f-3beb257e632f" providerId="ADAL" clId="{F4250B1A-0672-4134-9E9A-3A1E130E2A3B}" dt="2022-01-04T08:11:52.592" v="257" actId="1076"/>
          <ac:cxnSpMkLst>
            <pc:docMk/>
            <pc:sldMk cId="1089763501" sldId="288"/>
            <ac:cxnSpMk id="129" creationId="{495823B6-8D10-45C6-8A54-714D9FA43C95}"/>
          </ac:cxnSpMkLst>
        </pc:cxnChg>
      </pc:sldChg>
    </pc:docChg>
  </pc:docChgLst>
  <pc:docChgLst>
    <pc:chgData name="Danny Young" userId="cb0f4ce2-eb4f-479e-8e8f-3beb257e632f" providerId="ADAL" clId="{17534312-8FFB-4C74-806B-FE3EE7E842C6}"/>
    <pc:docChg chg="undo custSel modSld">
      <pc:chgData name="Danny Young" userId="cb0f4ce2-eb4f-479e-8e8f-3beb257e632f" providerId="ADAL" clId="{17534312-8FFB-4C74-806B-FE3EE7E842C6}" dt="2025-05-19T20:18:42.815" v="79" actId="1035"/>
      <pc:docMkLst>
        <pc:docMk/>
      </pc:docMkLst>
      <pc:sldChg chg="modSp mod">
        <pc:chgData name="Danny Young" userId="cb0f4ce2-eb4f-479e-8e8f-3beb257e632f" providerId="ADAL" clId="{17534312-8FFB-4C74-806B-FE3EE7E842C6}" dt="2025-05-19T20:18:42.815" v="79" actId="1035"/>
        <pc:sldMkLst>
          <pc:docMk/>
          <pc:sldMk cId="108160933" sldId="262"/>
        </pc:sldMkLst>
        <pc:spChg chg="mod">
          <ac:chgData name="Danny Young" userId="cb0f4ce2-eb4f-479e-8e8f-3beb257e632f" providerId="ADAL" clId="{17534312-8FFB-4C74-806B-FE3EE7E842C6}" dt="2025-05-19T20:18:08.753" v="69" actId="1038"/>
          <ac:spMkLst>
            <pc:docMk/>
            <pc:sldMk cId="108160933" sldId="262"/>
            <ac:spMk id="11" creationId="{00000000-0000-0000-0000-000000000000}"/>
          </ac:spMkLst>
        </pc:spChg>
        <pc:spChg chg="mod">
          <ac:chgData name="Danny Young" userId="cb0f4ce2-eb4f-479e-8e8f-3beb257e632f" providerId="ADAL" clId="{17534312-8FFB-4C74-806B-FE3EE7E842C6}" dt="2025-05-19T20:18:42.815" v="79" actId="1035"/>
          <ac:spMkLst>
            <pc:docMk/>
            <pc:sldMk cId="108160933" sldId="262"/>
            <ac:spMk id="26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511B05-D500-47C0-8DB6-327C42E5A8E5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68F222-19A6-4E1B-AA36-EE18DBFA19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4715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12774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A5CD0DA-0CE2-4D94-A5ED-015195CF8A7F}" type="slidenum">
              <a:rPr lang="en-CA" smtClean="0"/>
              <a:pPr eaLnBrk="1" hangingPunct="1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5490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64241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61466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6267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2BACF5-12C8-4B51-98D7-68FEB076267A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CA"/>
          </a:p>
        </p:txBody>
      </p:sp>
      <p:sp>
        <p:nvSpPr>
          <p:cNvPr id="17413" name="Date Placeholder 4"/>
          <p:cNvSpPr>
            <a:spLocks noGrp="1"/>
          </p:cNvSpPr>
          <p:nvPr>
            <p:ph type="dt" sz="quarter" idx="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FBEE1F-D98E-4024-95D9-9C3E5E94A5DB}" type="datetime1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/19/20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1556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85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6267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0458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8046A59-129B-46D4-B97E-83B1DF1FB2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9F3F6C8-B303-44E4-922B-5B8DFBDC44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65F34A0B-BE06-4933-9C75-C241F83A99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F8F172-5A0A-42F8-9127-3432014BE5A5}" type="slidenum">
              <a:rPr lang="en-CA" altLang="en-US"/>
              <a:pPr eaLnBrk="1" hangingPunct="1"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4518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58100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D6E201-02D1-46D7-BFE7-1828E61E74D6}" type="slidenum">
              <a:rPr lang="en-CA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298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05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1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37" Type="http://schemas.openxmlformats.org/officeDocument/2006/relationships/oleObject" Target="../embeddings/oleObject127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26.bin"/><Relationship Id="rId8" Type="http://schemas.openxmlformats.org/officeDocument/2006/relationships/image" Target="../media/image98.wmf"/><Relationship Id="rId3" Type="http://schemas.openxmlformats.org/officeDocument/2006/relationships/oleObject" Target="../embeddings/oleObject1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image" Target="../media/image103.wmf"/><Relationship Id="rId21" Type="http://schemas.openxmlformats.org/officeDocument/2006/relationships/image" Target="../media/image117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image" Target="../media/image109.wmf"/><Relationship Id="rId21" Type="http://schemas.openxmlformats.org/officeDocument/2006/relationships/image" Target="../media/image127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10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image" Target="../media/image137.png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3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9" Type="http://schemas.openxmlformats.org/officeDocument/2006/relationships/oleObject" Target="../embeddings/oleObject176.bin"/><Relationship Id="rId21" Type="http://schemas.openxmlformats.org/officeDocument/2006/relationships/image" Target="../media/image143.wmf"/><Relationship Id="rId34" Type="http://schemas.openxmlformats.org/officeDocument/2006/relationships/image" Target="../media/image149.wmf"/><Relationship Id="rId42" Type="http://schemas.openxmlformats.org/officeDocument/2006/relationships/image" Target="../media/image153.wmf"/><Relationship Id="rId47" Type="http://schemas.openxmlformats.org/officeDocument/2006/relationships/oleObject" Target="../embeddings/oleObject180.bin"/><Relationship Id="rId50" Type="http://schemas.openxmlformats.org/officeDocument/2006/relationships/oleObject" Target="../embeddings/oleObject181.bin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52.bin"/><Relationship Id="rId16" Type="http://schemas.openxmlformats.org/officeDocument/2006/relationships/image" Target="../media/image141.wmf"/><Relationship Id="rId29" Type="http://schemas.openxmlformats.org/officeDocument/2006/relationships/oleObject" Target="../embeddings/oleObject171.bin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8.bin"/><Relationship Id="rId32" Type="http://schemas.openxmlformats.org/officeDocument/2006/relationships/image" Target="../media/image148.w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52.wmf"/><Relationship Id="rId45" Type="http://schemas.openxmlformats.org/officeDocument/2006/relationships/oleObject" Target="../embeddings/oleObject179.bin"/><Relationship Id="rId53" Type="http://schemas.openxmlformats.org/officeDocument/2006/relationships/image" Target="../media/image157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63.bin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70.bin"/><Relationship Id="rId36" Type="http://schemas.openxmlformats.org/officeDocument/2006/relationships/image" Target="../media/image150.wmf"/><Relationship Id="rId49" Type="http://schemas.openxmlformats.org/officeDocument/2006/relationships/image" Target="../media/image157.png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42.wmf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154.wmf"/><Relationship Id="rId52" Type="http://schemas.openxmlformats.org/officeDocument/2006/relationships/oleObject" Target="../embeddings/oleObject182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39.wmf"/><Relationship Id="rId14" Type="http://schemas.openxmlformats.org/officeDocument/2006/relationships/image" Target="../media/image140.wmf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46.wmf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174.bin"/><Relationship Id="rId43" Type="http://schemas.openxmlformats.org/officeDocument/2006/relationships/oleObject" Target="../embeddings/oleObject178.bin"/><Relationship Id="rId8" Type="http://schemas.openxmlformats.org/officeDocument/2006/relationships/oleObject" Target="../embeddings/oleObject158.bin"/><Relationship Id="rId51" Type="http://schemas.openxmlformats.org/officeDocument/2006/relationships/image" Target="../media/image156.wmf"/><Relationship Id="rId3" Type="http://schemas.openxmlformats.org/officeDocument/2006/relationships/image" Target="../media/image132.wmf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4.bin"/><Relationship Id="rId25" Type="http://schemas.openxmlformats.org/officeDocument/2006/relationships/image" Target="../media/image145.wmf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51.wmf"/><Relationship Id="rId46" Type="http://schemas.openxmlformats.org/officeDocument/2006/relationships/image" Target="../media/image155.wmf"/><Relationship Id="rId20" Type="http://schemas.openxmlformats.org/officeDocument/2006/relationships/oleObject" Target="../embeddings/oleObject166.bin"/><Relationship Id="rId41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8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9" Type="http://schemas.openxmlformats.org/officeDocument/2006/relationships/oleObject" Target="../embeddings/oleObject206.bin"/><Relationship Id="rId21" Type="http://schemas.openxmlformats.org/officeDocument/2006/relationships/oleObject" Target="../embeddings/oleObject195.bin"/><Relationship Id="rId34" Type="http://schemas.openxmlformats.org/officeDocument/2006/relationships/oleObject" Target="../embeddings/oleObject203.bin"/><Relationship Id="rId42" Type="http://schemas.openxmlformats.org/officeDocument/2006/relationships/oleObject" Target="../embeddings/oleObject209.bin"/><Relationship Id="rId47" Type="http://schemas.openxmlformats.org/officeDocument/2006/relationships/oleObject" Target="../embeddings/oleObject212.bin"/><Relationship Id="rId50" Type="http://schemas.openxmlformats.org/officeDocument/2006/relationships/oleObject" Target="../embeddings/oleObject215.bin"/><Relationship Id="rId7" Type="http://schemas.openxmlformats.org/officeDocument/2006/relationships/oleObject" Target="../embeddings/oleObject18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68.wmf"/><Relationship Id="rId29" Type="http://schemas.openxmlformats.org/officeDocument/2006/relationships/oleObject" Target="../embeddings/oleObject199.bin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72.wmf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77.wmf"/><Relationship Id="rId40" Type="http://schemas.openxmlformats.org/officeDocument/2006/relationships/oleObject" Target="../embeddings/oleObject207.bin"/><Relationship Id="rId45" Type="http://schemas.openxmlformats.org/officeDocument/2006/relationships/oleObject" Target="../embeddings/oleObject211.bin"/><Relationship Id="rId53" Type="http://schemas.openxmlformats.org/officeDocument/2006/relationships/oleObject" Target="../embeddings/oleObject218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1.bin"/><Relationship Id="rId44" Type="http://schemas.openxmlformats.org/officeDocument/2006/relationships/image" Target="../media/image178.wmf"/><Relationship Id="rId52" Type="http://schemas.openxmlformats.org/officeDocument/2006/relationships/oleObject" Target="../embeddings/oleObject217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98.bin"/><Relationship Id="rId30" Type="http://schemas.openxmlformats.org/officeDocument/2006/relationships/oleObject" Target="../embeddings/oleObject200.bin"/><Relationship Id="rId35" Type="http://schemas.openxmlformats.org/officeDocument/2006/relationships/image" Target="../media/image176.wmf"/><Relationship Id="rId43" Type="http://schemas.openxmlformats.org/officeDocument/2006/relationships/oleObject" Target="../embeddings/oleObject210.bin"/><Relationship Id="rId48" Type="http://schemas.openxmlformats.org/officeDocument/2006/relationships/oleObject" Target="../embeddings/oleObject213.bin"/><Relationship Id="rId8" Type="http://schemas.openxmlformats.org/officeDocument/2006/relationships/image" Target="../media/image164.wmf"/><Relationship Id="rId51" Type="http://schemas.openxmlformats.org/officeDocument/2006/relationships/oleObject" Target="../embeddings/oleObject216.bin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image" Target="../media/image175.wmf"/><Relationship Id="rId38" Type="http://schemas.openxmlformats.org/officeDocument/2006/relationships/oleObject" Target="../embeddings/oleObject205.bin"/><Relationship Id="rId46" Type="http://schemas.openxmlformats.org/officeDocument/2006/relationships/image" Target="../media/image179.wmf"/><Relationship Id="rId20" Type="http://schemas.openxmlformats.org/officeDocument/2006/relationships/image" Target="../media/image170.wmf"/><Relationship Id="rId41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wmf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74.wmf"/><Relationship Id="rId36" Type="http://schemas.openxmlformats.org/officeDocument/2006/relationships/oleObject" Target="../embeddings/oleObject204.bin"/><Relationship Id="rId49" Type="http://schemas.openxmlformats.org/officeDocument/2006/relationships/oleObject" Target="../embeddings/oleObject2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85.wmf"/><Relationship Id="rId26" Type="http://schemas.openxmlformats.org/officeDocument/2006/relationships/oleObject" Target="../embeddings/oleObject234.bin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28.bin"/><Relationship Id="rId25" Type="http://schemas.openxmlformats.org/officeDocument/2006/relationships/image" Target="../media/image187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84.wmf"/><Relationship Id="rId20" Type="http://schemas.openxmlformats.org/officeDocument/2006/relationships/oleObject" Target="../embeddings/oleObject2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23.bin"/><Relationship Id="rId24" Type="http://schemas.openxmlformats.org/officeDocument/2006/relationships/oleObject" Target="../embeddings/oleObject23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7.bin"/><Relationship Id="rId23" Type="http://schemas.openxmlformats.org/officeDocument/2006/relationships/image" Target="../media/image186.wmf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2.bin"/><Relationship Id="rId27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9" Type="http://schemas.openxmlformats.org/officeDocument/2006/relationships/image" Target="../media/image202.wmf"/><Relationship Id="rId21" Type="http://schemas.openxmlformats.org/officeDocument/2006/relationships/image" Target="../media/image194.wmf"/><Relationship Id="rId34" Type="http://schemas.openxmlformats.org/officeDocument/2006/relationships/oleObject" Target="../embeddings/oleObject253.bin"/><Relationship Id="rId42" Type="http://schemas.openxmlformats.org/officeDocument/2006/relationships/oleObject" Target="../embeddings/oleObject258.bin"/><Relationship Id="rId7" Type="http://schemas.openxmlformats.org/officeDocument/2006/relationships/oleObject" Target="../embeddings/oleObject23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92.wmf"/><Relationship Id="rId29" Type="http://schemas.openxmlformats.org/officeDocument/2006/relationships/image" Target="../media/image1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8.bin"/><Relationship Id="rId32" Type="http://schemas.openxmlformats.org/officeDocument/2006/relationships/oleObject" Target="../embeddings/oleObject252.bin"/><Relationship Id="rId37" Type="http://schemas.openxmlformats.org/officeDocument/2006/relationships/oleObject" Target="../embeddings/oleObject255.bin"/><Relationship Id="rId40" Type="http://schemas.openxmlformats.org/officeDocument/2006/relationships/oleObject" Target="../embeddings/oleObject257.bin"/><Relationship Id="rId45" Type="http://schemas.openxmlformats.org/officeDocument/2006/relationships/image" Target="../media/image205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3.bin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250.bin"/><Relationship Id="rId36" Type="http://schemas.openxmlformats.org/officeDocument/2006/relationships/oleObject" Target="../embeddings/oleObject254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193.wmf"/><Relationship Id="rId31" Type="http://schemas.openxmlformats.org/officeDocument/2006/relationships/image" Target="../media/image199.wmf"/><Relationship Id="rId44" Type="http://schemas.openxmlformats.org/officeDocument/2006/relationships/oleObject" Target="../embeddings/oleObject259.bin"/><Relationship Id="rId4" Type="http://schemas.openxmlformats.org/officeDocument/2006/relationships/image" Target="../media/image188.wmf"/><Relationship Id="rId9" Type="http://schemas.openxmlformats.org/officeDocument/2006/relationships/image" Target="../media/image190.wmf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51.bin"/><Relationship Id="rId35" Type="http://schemas.openxmlformats.org/officeDocument/2006/relationships/image" Target="../media/image201.wmf"/><Relationship Id="rId43" Type="http://schemas.openxmlformats.org/officeDocument/2006/relationships/image" Target="../media/image204.wmf"/><Relationship Id="rId8" Type="http://schemas.openxmlformats.org/officeDocument/2006/relationships/oleObject" Target="../embeddings/oleObject238.bin"/><Relationship Id="rId3" Type="http://schemas.openxmlformats.org/officeDocument/2006/relationships/oleObject" Target="../embeddings/oleObject235.bin"/><Relationship Id="rId12" Type="http://schemas.openxmlformats.org/officeDocument/2006/relationships/oleObject" Target="../embeddings/oleObject241.bin"/><Relationship Id="rId17" Type="http://schemas.openxmlformats.org/officeDocument/2006/relationships/oleObject" Target="../embeddings/oleObject244.bin"/><Relationship Id="rId25" Type="http://schemas.openxmlformats.org/officeDocument/2006/relationships/image" Target="../media/image196.wmf"/><Relationship Id="rId33" Type="http://schemas.openxmlformats.org/officeDocument/2006/relationships/image" Target="../media/image200.wmf"/><Relationship Id="rId38" Type="http://schemas.openxmlformats.org/officeDocument/2006/relationships/oleObject" Target="../embeddings/oleObject256.bin"/><Relationship Id="rId20" Type="http://schemas.openxmlformats.org/officeDocument/2006/relationships/oleObject" Target="../embeddings/oleObject246.bin"/><Relationship Id="rId41" Type="http://schemas.openxmlformats.org/officeDocument/2006/relationships/image" Target="../media/image203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3.bin"/><Relationship Id="rId39" Type="http://schemas.openxmlformats.org/officeDocument/2006/relationships/image" Target="../media/image221.wmf"/><Relationship Id="rId21" Type="http://schemas.openxmlformats.org/officeDocument/2006/relationships/image" Target="../media/image213.wmf"/><Relationship Id="rId34" Type="http://schemas.openxmlformats.org/officeDocument/2006/relationships/oleObject" Target="../embeddings/oleObject277.bin"/><Relationship Id="rId42" Type="http://schemas.openxmlformats.org/officeDocument/2006/relationships/oleObject" Target="../embeddings/oleObject281.bin"/><Relationship Id="rId47" Type="http://schemas.openxmlformats.org/officeDocument/2006/relationships/image" Target="../media/image225.wmf"/><Relationship Id="rId50" Type="http://schemas.openxmlformats.org/officeDocument/2006/relationships/oleObject" Target="../embeddings/oleObject285.bin"/><Relationship Id="rId55" Type="http://schemas.openxmlformats.org/officeDocument/2006/relationships/image" Target="../media/image229.wmf"/><Relationship Id="rId7" Type="http://schemas.openxmlformats.org/officeDocument/2006/relationships/oleObject" Target="../embeddings/oleObject262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267.bin"/><Relationship Id="rId29" Type="http://schemas.openxmlformats.org/officeDocument/2006/relationships/image" Target="../media/image216.wmf"/><Relationship Id="rId11" Type="http://schemas.openxmlformats.org/officeDocument/2006/relationships/oleObject" Target="../embeddings/oleObject264.bin"/><Relationship Id="rId24" Type="http://schemas.openxmlformats.org/officeDocument/2006/relationships/oleObject" Target="../embeddings/oleObject271.bin"/><Relationship Id="rId32" Type="http://schemas.openxmlformats.org/officeDocument/2006/relationships/oleObject" Target="../embeddings/oleObject276.bin"/><Relationship Id="rId37" Type="http://schemas.openxmlformats.org/officeDocument/2006/relationships/image" Target="../media/image220.wmf"/><Relationship Id="rId40" Type="http://schemas.openxmlformats.org/officeDocument/2006/relationships/oleObject" Target="../embeddings/oleObject280.bin"/><Relationship Id="rId45" Type="http://schemas.openxmlformats.org/officeDocument/2006/relationships/image" Target="../media/image224.wmf"/><Relationship Id="rId53" Type="http://schemas.openxmlformats.org/officeDocument/2006/relationships/image" Target="../media/image228.wmf"/><Relationship Id="rId58" Type="http://schemas.openxmlformats.org/officeDocument/2006/relationships/oleObject" Target="../embeddings/oleObject289.bin"/><Relationship Id="rId5" Type="http://schemas.openxmlformats.org/officeDocument/2006/relationships/oleObject" Target="../embeddings/oleObject261.bin"/><Relationship Id="rId19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15.wmf"/><Relationship Id="rId30" Type="http://schemas.openxmlformats.org/officeDocument/2006/relationships/oleObject" Target="../embeddings/oleObject275.bin"/><Relationship Id="rId35" Type="http://schemas.openxmlformats.org/officeDocument/2006/relationships/image" Target="../media/image219.wmf"/><Relationship Id="rId43" Type="http://schemas.openxmlformats.org/officeDocument/2006/relationships/image" Target="../media/image223.wmf"/><Relationship Id="rId48" Type="http://schemas.openxmlformats.org/officeDocument/2006/relationships/oleObject" Target="../embeddings/oleObject284.bin"/><Relationship Id="rId56" Type="http://schemas.openxmlformats.org/officeDocument/2006/relationships/oleObject" Target="../embeddings/oleObject288.bin"/><Relationship Id="rId8" Type="http://schemas.openxmlformats.org/officeDocument/2006/relationships/image" Target="../media/image208.wmf"/><Relationship Id="rId51" Type="http://schemas.openxmlformats.org/officeDocument/2006/relationships/image" Target="../media/image227.wmf"/><Relationship Id="rId3" Type="http://schemas.openxmlformats.org/officeDocument/2006/relationships/oleObject" Target="../embeddings/oleObject260.bin"/><Relationship Id="rId12" Type="http://schemas.openxmlformats.org/officeDocument/2006/relationships/image" Target="../media/image209.wmf"/><Relationship Id="rId17" Type="http://schemas.openxmlformats.org/officeDocument/2006/relationships/image" Target="../media/image211.wmf"/><Relationship Id="rId25" Type="http://schemas.openxmlformats.org/officeDocument/2006/relationships/oleObject" Target="../embeddings/oleObject272.bin"/><Relationship Id="rId33" Type="http://schemas.openxmlformats.org/officeDocument/2006/relationships/image" Target="../media/image218.wmf"/><Relationship Id="rId38" Type="http://schemas.openxmlformats.org/officeDocument/2006/relationships/oleObject" Target="../embeddings/oleObject279.bin"/><Relationship Id="rId46" Type="http://schemas.openxmlformats.org/officeDocument/2006/relationships/oleObject" Target="../embeddings/oleObject283.bin"/><Relationship Id="rId59" Type="http://schemas.openxmlformats.org/officeDocument/2006/relationships/image" Target="../media/image231.wmf"/><Relationship Id="rId20" Type="http://schemas.openxmlformats.org/officeDocument/2006/relationships/oleObject" Target="../embeddings/oleObject269.bin"/><Relationship Id="rId41" Type="http://schemas.openxmlformats.org/officeDocument/2006/relationships/image" Target="../media/image222.wmf"/><Relationship Id="rId54" Type="http://schemas.openxmlformats.org/officeDocument/2006/relationships/oleObject" Target="../embeddings/oleObject28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5" Type="http://schemas.openxmlformats.org/officeDocument/2006/relationships/oleObject" Target="../embeddings/oleObject266.bin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274.bin"/><Relationship Id="rId36" Type="http://schemas.openxmlformats.org/officeDocument/2006/relationships/oleObject" Target="../embeddings/oleObject278.bin"/><Relationship Id="rId49" Type="http://schemas.openxmlformats.org/officeDocument/2006/relationships/image" Target="../media/image226.wmf"/><Relationship Id="rId57" Type="http://schemas.openxmlformats.org/officeDocument/2006/relationships/image" Target="../media/image230.wmf"/><Relationship Id="rId10" Type="http://schemas.openxmlformats.org/officeDocument/2006/relationships/image" Target="../media/image192.wmf"/><Relationship Id="rId31" Type="http://schemas.openxmlformats.org/officeDocument/2006/relationships/image" Target="../media/image217.wmf"/><Relationship Id="rId44" Type="http://schemas.openxmlformats.org/officeDocument/2006/relationships/oleObject" Target="../embeddings/oleObject282.bin"/><Relationship Id="rId52" Type="http://schemas.openxmlformats.org/officeDocument/2006/relationships/oleObject" Target="../embeddings/oleObject286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9" Type="http://schemas.openxmlformats.org/officeDocument/2006/relationships/oleObject" Target="../embeddings/oleObject308.bin"/><Relationship Id="rId21" Type="http://schemas.openxmlformats.org/officeDocument/2006/relationships/oleObject" Target="../embeddings/oleObject299.bin"/><Relationship Id="rId34" Type="http://schemas.openxmlformats.org/officeDocument/2006/relationships/image" Target="../media/image247.wmf"/><Relationship Id="rId42" Type="http://schemas.openxmlformats.org/officeDocument/2006/relationships/image" Target="../media/image251.wmf"/><Relationship Id="rId47" Type="http://schemas.openxmlformats.org/officeDocument/2006/relationships/oleObject" Target="../embeddings/oleObject312.bin"/><Relationship Id="rId50" Type="http://schemas.openxmlformats.org/officeDocument/2006/relationships/image" Target="../media/image255.wmf"/><Relationship Id="rId7" Type="http://schemas.openxmlformats.org/officeDocument/2006/relationships/oleObject" Target="../embeddings/oleObject29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38.wmf"/><Relationship Id="rId29" Type="http://schemas.openxmlformats.org/officeDocument/2006/relationships/oleObject" Target="../embeddings/oleObject303.bin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42.wmf"/><Relationship Id="rId32" Type="http://schemas.openxmlformats.org/officeDocument/2006/relationships/image" Target="../media/image246.wmf"/><Relationship Id="rId37" Type="http://schemas.openxmlformats.org/officeDocument/2006/relationships/oleObject" Target="../embeddings/oleObject307.bin"/><Relationship Id="rId40" Type="http://schemas.openxmlformats.org/officeDocument/2006/relationships/image" Target="../media/image250.wmf"/><Relationship Id="rId45" Type="http://schemas.openxmlformats.org/officeDocument/2006/relationships/oleObject" Target="../embeddings/oleObject311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44.wmf"/><Relationship Id="rId36" Type="http://schemas.openxmlformats.org/officeDocument/2006/relationships/image" Target="../media/image248.wmf"/><Relationship Id="rId49" Type="http://schemas.openxmlformats.org/officeDocument/2006/relationships/oleObject" Target="../embeddings/oleObject313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98.bin"/><Relationship Id="rId31" Type="http://schemas.openxmlformats.org/officeDocument/2006/relationships/oleObject" Target="../embeddings/oleObject304.bin"/><Relationship Id="rId44" Type="http://schemas.openxmlformats.org/officeDocument/2006/relationships/image" Target="../media/image252.wmf"/><Relationship Id="rId52" Type="http://schemas.openxmlformats.org/officeDocument/2006/relationships/image" Target="../media/image256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245.wmf"/><Relationship Id="rId35" Type="http://schemas.openxmlformats.org/officeDocument/2006/relationships/oleObject" Target="../embeddings/oleObject306.bin"/><Relationship Id="rId43" Type="http://schemas.openxmlformats.org/officeDocument/2006/relationships/oleObject" Target="../embeddings/oleObject310.bin"/><Relationship Id="rId48" Type="http://schemas.openxmlformats.org/officeDocument/2006/relationships/image" Target="../media/image254.wmf"/><Relationship Id="rId8" Type="http://schemas.openxmlformats.org/officeDocument/2006/relationships/image" Target="../media/image234.wmf"/><Relationship Id="rId51" Type="http://schemas.openxmlformats.org/officeDocument/2006/relationships/oleObject" Target="../embeddings/oleObject314.bin"/><Relationship Id="rId3" Type="http://schemas.openxmlformats.org/officeDocument/2006/relationships/oleObject" Target="../embeddings/oleObject290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33" Type="http://schemas.openxmlformats.org/officeDocument/2006/relationships/oleObject" Target="../embeddings/oleObject305.bin"/><Relationship Id="rId38" Type="http://schemas.openxmlformats.org/officeDocument/2006/relationships/image" Target="../media/image249.wmf"/><Relationship Id="rId46" Type="http://schemas.openxmlformats.org/officeDocument/2006/relationships/image" Target="../media/image253.wmf"/><Relationship Id="rId20" Type="http://schemas.openxmlformats.org/officeDocument/2006/relationships/image" Target="../media/image240.wmf"/><Relationship Id="rId41" Type="http://schemas.openxmlformats.org/officeDocument/2006/relationships/oleObject" Target="../embeddings/oleObject3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264.wmf"/><Relationship Id="rId26" Type="http://schemas.openxmlformats.org/officeDocument/2006/relationships/image" Target="../media/image268.wmf"/><Relationship Id="rId39" Type="http://schemas.openxmlformats.org/officeDocument/2006/relationships/oleObject" Target="../embeddings/oleObject334.bin"/><Relationship Id="rId21" Type="http://schemas.openxmlformats.org/officeDocument/2006/relationships/oleObject" Target="../embeddings/oleObject324.bin"/><Relationship Id="rId34" Type="http://schemas.openxmlformats.org/officeDocument/2006/relationships/image" Target="../media/image271.wmf"/><Relationship Id="rId42" Type="http://schemas.openxmlformats.org/officeDocument/2006/relationships/image" Target="../media/image275.wmf"/><Relationship Id="rId47" Type="http://schemas.openxmlformats.org/officeDocument/2006/relationships/oleObject" Target="../embeddings/oleObject338.bin"/><Relationship Id="rId50" Type="http://schemas.openxmlformats.org/officeDocument/2006/relationships/image" Target="../media/image279.wmf"/><Relationship Id="rId55" Type="http://schemas.openxmlformats.org/officeDocument/2006/relationships/oleObject" Target="../embeddings/oleObject342.bin"/><Relationship Id="rId7" Type="http://schemas.openxmlformats.org/officeDocument/2006/relationships/oleObject" Target="../embeddings/oleObject31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63.wmf"/><Relationship Id="rId29" Type="http://schemas.openxmlformats.org/officeDocument/2006/relationships/oleObject" Target="../embeddings/oleObject328.bin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267.wmf"/><Relationship Id="rId32" Type="http://schemas.openxmlformats.org/officeDocument/2006/relationships/oleObject" Target="../embeddings/oleObject330.bin"/><Relationship Id="rId37" Type="http://schemas.openxmlformats.org/officeDocument/2006/relationships/oleObject" Target="../embeddings/oleObject333.bin"/><Relationship Id="rId40" Type="http://schemas.openxmlformats.org/officeDocument/2006/relationships/image" Target="../media/image274.wmf"/><Relationship Id="rId45" Type="http://schemas.openxmlformats.org/officeDocument/2006/relationships/oleObject" Target="../embeddings/oleObject337.bin"/><Relationship Id="rId53" Type="http://schemas.openxmlformats.org/officeDocument/2006/relationships/oleObject" Target="../embeddings/oleObject341.bin"/><Relationship Id="rId58" Type="http://schemas.openxmlformats.org/officeDocument/2006/relationships/image" Target="../media/image283.wmf"/><Relationship Id="rId5" Type="http://schemas.openxmlformats.org/officeDocument/2006/relationships/oleObject" Target="../embeddings/oleObject316.bin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Relationship Id="rId27" Type="http://schemas.openxmlformats.org/officeDocument/2006/relationships/oleObject" Target="../embeddings/oleObject327.bin"/><Relationship Id="rId30" Type="http://schemas.openxmlformats.org/officeDocument/2006/relationships/image" Target="../media/image270.wmf"/><Relationship Id="rId35" Type="http://schemas.openxmlformats.org/officeDocument/2006/relationships/oleObject" Target="../embeddings/oleObject332.bin"/><Relationship Id="rId43" Type="http://schemas.openxmlformats.org/officeDocument/2006/relationships/oleObject" Target="../embeddings/oleObject336.bin"/><Relationship Id="rId48" Type="http://schemas.openxmlformats.org/officeDocument/2006/relationships/image" Target="../media/image278.wmf"/><Relationship Id="rId56" Type="http://schemas.openxmlformats.org/officeDocument/2006/relationships/image" Target="../media/image282.wmf"/><Relationship Id="rId8" Type="http://schemas.openxmlformats.org/officeDocument/2006/relationships/image" Target="../media/image259.wmf"/><Relationship Id="rId51" Type="http://schemas.openxmlformats.org/officeDocument/2006/relationships/oleObject" Target="../embeddings/oleObject340.bin"/><Relationship Id="rId3" Type="http://schemas.openxmlformats.org/officeDocument/2006/relationships/oleObject" Target="../embeddings/oleObject315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33" Type="http://schemas.openxmlformats.org/officeDocument/2006/relationships/oleObject" Target="../embeddings/oleObject331.bin"/><Relationship Id="rId38" Type="http://schemas.openxmlformats.org/officeDocument/2006/relationships/image" Target="../media/image273.wmf"/><Relationship Id="rId46" Type="http://schemas.openxmlformats.org/officeDocument/2006/relationships/image" Target="../media/image277.wmf"/><Relationship Id="rId59" Type="http://schemas.openxmlformats.org/officeDocument/2006/relationships/oleObject" Target="../embeddings/oleObject344.bin"/><Relationship Id="rId20" Type="http://schemas.openxmlformats.org/officeDocument/2006/relationships/image" Target="../media/image265.wmf"/><Relationship Id="rId41" Type="http://schemas.openxmlformats.org/officeDocument/2006/relationships/oleObject" Target="../embeddings/oleObject335.bin"/><Relationship Id="rId54" Type="http://schemas.openxmlformats.org/officeDocument/2006/relationships/image" Target="../media/image2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269.wmf"/><Relationship Id="rId36" Type="http://schemas.openxmlformats.org/officeDocument/2006/relationships/image" Target="../media/image272.wmf"/><Relationship Id="rId49" Type="http://schemas.openxmlformats.org/officeDocument/2006/relationships/oleObject" Target="../embeddings/oleObject339.bin"/><Relationship Id="rId57" Type="http://schemas.openxmlformats.org/officeDocument/2006/relationships/oleObject" Target="../embeddings/oleObject343.bin"/><Relationship Id="rId10" Type="http://schemas.openxmlformats.org/officeDocument/2006/relationships/image" Target="../media/image260.wmf"/><Relationship Id="rId31" Type="http://schemas.openxmlformats.org/officeDocument/2006/relationships/oleObject" Target="../embeddings/oleObject329.bin"/><Relationship Id="rId44" Type="http://schemas.openxmlformats.org/officeDocument/2006/relationships/image" Target="../media/image276.wmf"/><Relationship Id="rId52" Type="http://schemas.openxmlformats.org/officeDocument/2006/relationships/image" Target="../media/image280.wmf"/><Relationship Id="rId60" Type="http://schemas.openxmlformats.org/officeDocument/2006/relationships/image" Target="../media/image28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354.bin"/><Relationship Id="rId26" Type="http://schemas.openxmlformats.org/officeDocument/2006/relationships/image" Target="../media/image293.wmf"/><Relationship Id="rId3" Type="http://schemas.openxmlformats.org/officeDocument/2006/relationships/image" Target="../media/image285.wmf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297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291.wmf"/><Relationship Id="rId25" Type="http://schemas.openxmlformats.org/officeDocument/2006/relationships/oleObject" Target="../embeddings/oleObject356.bin"/><Relationship Id="rId33" Type="http://schemas.openxmlformats.org/officeDocument/2006/relationships/oleObject" Target="../embeddings/oleObject360.bin"/><Relationship Id="rId2" Type="http://schemas.openxmlformats.org/officeDocument/2006/relationships/oleObject" Target="../embeddings/oleObject345.bin"/><Relationship Id="rId16" Type="http://schemas.openxmlformats.org/officeDocument/2006/relationships/oleObject" Target="../embeddings/oleObject353.bin"/><Relationship Id="rId20" Type="http://schemas.openxmlformats.org/officeDocument/2006/relationships/image" Target="../media/image292.wmf"/><Relationship Id="rId29" Type="http://schemas.openxmlformats.org/officeDocument/2006/relationships/oleObject" Target="../embeddings/oleObject3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7.bin"/><Relationship Id="rId11" Type="http://schemas.openxmlformats.org/officeDocument/2006/relationships/oleObject" Target="../embeddings/oleObject350.bin"/><Relationship Id="rId24" Type="http://schemas.openxmlformats.org/officeDocument/2006/relationships/oleObject" Target="../embeddings/oleObject109.bin"/><Relationship Id="rId32" Type="http://schemas.openxmlformats.org/officeDocument/2006/relationships/image" Target="../media/image296.wmf"/><Relationship Id="rId5" Type="http://schemas.openxmlformats.org/officeDocument/2006/relationships/image" Target="../media/image286.wmf"/><Relationship Id="rId15" Type="http://schemas.openxmlformats.org/officeDocument/2006/relationships/image" Target="../media/image290.wmf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294.wmf"/><Relationship Id="rId36" Type="http://schemas.openxmlformats.org/officeDocument/2006/relationships/image" Target="../media/image298.wmf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355.bin"/><Relationship Id="rId31" Type="http://schemas.openxmlformats.org/officeDocument/2006/relationships/oleObject" Target="../embeddings/oleObject359.bin"/><Relationship Id="rId4" Type="http://schemas.openxmlformats.org/officeDocument/2006/relationships/oleObject" Target="../embeddings/oleObject346.bin"/><Relationship Id="rId9" Type="http://schemas.openxmlformats.org/officeDocument/2006/relationships/oleObject" Target="../embeddings/oleObject349.bin"/><Relationship Id="rId14" Type="http://schemas.openxmlformats.org/officeDocument/2006/relationships/oleObject" Target="../embeddings/oleObject352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295.wmf"/><Relationship Id="rId35" Type="http://schemas.openxmlformats.org/officeDocument/2006/relationships/oleObject" Target="../embeddings/oleObject361.bin"/><Relationship Id="rId8" Type="http://schemas.openxmlformats.org/officeDocument/2006/relationships/oleObject" Target="../embeddings/oleObject3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assessment.ca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7.wmf"/><Relationship Id="rId21" Type="http://schemas.openxmlformats.org/officeDocument/2006/relationships/oleObject" Target="../embeddings/oleObject25.bin"/><Relationship Id="rId42" Type="http://schemas.openxmlformats.org/officeDocument/2006/relationships/image" Target="../media/image35.wmf"/><Relationship Id="rId47" Type="http://schemas.openxmlformats.org/officeDocument/2006/relationships/oleObject" Target="../embeddings/oleObject38.bin"/><Relationship Id="rId63" Type="http://schemas.openxmlformats.org/officeDocument/2006/relationships/oleObject" Target="../embeddings/oleObject46.bin"/><Relationship Id="rId68" Type="http://schemas.openxmlformats.org/officeDocument/2006/relationships/image" Target="../media/image48.wmf"/><Relationship Id="rId84" Type="http://schemas.openxmlformats.org/officeDocument/2006/relationships/image" Target="../media/image56.wmf"/><Relationship Id="rId1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53" Type="http://schemas.openxmlformats.org/officeDocument/2006/relationships/oleObject" Target="../embeddings/oleObject41.bin"/><Relationship Id="rId58" Type="http://schemas.openxmlformats.org/officeDocument/2006/relationships/image" Target="../media/image43.wmf"/><Relationship Id="rId74" Type="http://schemas.openxmlformats.org/officeDocument/2006/relationships/image" Target="../media/image51.wmf"/><Relationship Id="rId79" Type="http://schemas.openxmlformats.org/officeDocument/2006/relationships/oleObject" Target="../embeddings/oleObject54.bin"/><Relationship Id="rId5" Type="http://schemas.openxmlformats.org/officeDocument/2006/relationships/oleObject" Target="../embeddings/oleObject17.bin"/><Relationship Id="rId19" Type="http://schemas.openxmlformats.org/officeDocument/2006/relationships/oleObject" Target="../embeddings/oleObject2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38.wmf"/><Relationship Id="rId56" Type="http://schemas.openxmlformats.org/officeDocument/2006/relationships/image" Target="../media/image42.wmf"/><Relationship Id="rId64" Type="http://schemas.openxmlformats.org/officeDocument/2006/relationships/image" Target="../media/image46.wmf"/><Relationship Id="rId69" Type="http://schemas.openxmlformats.org/officeDocument/2006/relationships/oleObject" Target="../embeddings/oleObject49.bin"/><Relationship Id="rId77" Type="http://schemas.openxmlformats.org/officeDocument/2006/relationships/oleObject" Target="../embeddings/oleObject53.bin"/><Relationship Id="rId8" Type="http://schemas.openxmlformats.org/officeDocument/2006/relationships/image" Target="../media/image18.wmf"/><Relationship Id="rId51" Type="http://schemas.openxmlformats.org/officeDocument/2006/relationships/oleObject" Target="../embeddings/oleObject40.bin"/><Relationship Id="rId72" Type="http://schemas.openxmlformats.org/officeDocument/2006/relationships/image" Target="../media/image50.wmf"/><Relationship Id="rId80" Type="http://schemas.openxmlformats.org/officeDocument/2006/relationships/image" Target="../media/image54.wmf"/><Relationship Id="rId85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46" Type="http://schemas.openxmlformats.org/officeDocument/2006/relationships/image" Target="../media/image37.wmf"/><Relationship Id="rId59" Type="http://schemas.openxmlformats.org/officeDocument/2006/relationships/oleObject" Target="../embeddings/oleObject44.bin"/><Relationship Id="rId67" Type="http://schemas.openxmlformats.org/officeDocument/2006/relationships/oleObject" Target="../embeddings/oleObject48.bin"/><Relationship Id="rId20" Type="http://schemas.openxmlformats.org/officeDocument/2006/relationships/image" Target="../media/image24.wmf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41.wmf"/><Relationship Id="rId62" Type="http://schemas.openxmlformats.org/officeDocument/2006/relationships/image" Target="../media/image45.wmf"/><Relationship Id="rId70" Type="http://schemas.openxmlformats.org/officeDocument/2006/relationships/image" Target="../media/image49.wmf"/><Relationship Id="rId75" Type="http://schemas.openxmlformats.org/officeDocument/2006/relationships/oleObject" Target="../embeddings/oleObject52.bin"/><Relationship Id="rId83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49" Type="http://schemas.openxmlformats.org/officeDocument/2006/relationships/oleObject" Target="../embeddings/oleObject39.bin"/><Relationship Id="rId57" Type="http://schemas.openxmlformats.org/officeDocument/2006/relationships/oleObject" Target="../embeddings/oleObject43.bin"/><Relationship Id="rId10" Type="http://schemas.openxmlformats.org/officeDocument/2006/relationships/image" Target="../media/image19.wmf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6.wmf"/><Relationship Id="rId52" Type="http://schemas.openxmlformats.org/officeDocument/2006/relationships/image" Target="../media/image40.wmf"/><Relationship Id="rId60" Type="http://schemas.openxmlformats.org/officeDocument/2006/relationships/image" Target="../media/image44.wmf"/><Relationship Id="rId65" Type="http://schemas.openxmlformats.org/officeDocument/2006/relationships/oleObject" Target="../embeddings/oleObject47.bin"/><Relationship Id="rId73" Type="http://schemas.openxmlformats.org/officeDocument/2006/relationships/oleObject" Target="../embeddings/oleObject51.bin"/><Relationship Id="rId78" Type="http://schemas.openxmlformats.org/officeDocument/2006/relationships/image" Target="../media/image53.wmf"/><Relationship Id="rId81" Type="http://schemas.openxmlformats.org/officeDocument/2006/relationships/oleObject" Target="../embeddings/oleObject5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9" Type="http://schemas.openxmlformats.org/officeDocument/2006/relationships/oleObject" Target="../embeddings/oleObject34.bin"/><Relationship Id="rId34" Type="http://schemas.openxmlformats.org/officeDocument/2006/relationships/image" Target="../media/image31.wmf"/><Relationship Id="rId50" Type="http://schemas.openxmlformats.org/officeDocument/2006/relationships/image" Target="../media/image39.wmf"/><Relationship Id="rId55" Type="http://schemas.openxmlformats.org/officeDocument/2006/relationships/oleObject" Target="../embeddings/oleObject42.bin"/><Relationship Id="rId76" Type="http://schemas.openxmlformats.org/officeDocument/2006/relationships/image" Target="../media/image52.wmf"/><Relationship Id="rId7" Type="http://schemas.openxmlformats.org/officeDocument/2006/relationships/oleObject" Target="../embeddings/oleObject18.bin"/><Relationship Id="rId71" Type="http://schemas.openxmlformats.org/officeDocument/2006/relationships/oleObject" Target="../embeddings/oleObject50.bin"/><Relationship Id="rId2" Type="http://schemas.openxmlformats.org/officeDocument/2006/relationships/notesSlide" Target="../notesSlides/notesSlide4.xml"/><Relationship Id="rId29" Type="http://schemas.openxmlformats.org/officeDocument/2006/relationships/oleObject" Target="../embeddings/oleObject29.bin"/><Relationship Id="rId24" Type="http://schemas.openxmlformats.org/officeDocument/2006/relationships/image" Target="../media/image26.wmf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7.bin"/><Relationship Id="rId66" Type="http://schemas.openxmlformats.org/officeDocument/2006/relationships/image" Target="../media/image47.wmf"/><Relationship Id="rId61" Type="http://schemas.openxmlformats.org/officeDocument/2006/relationships/oleObject" Target="../embeddings/oleObject45.bin"/><Relationship Id="rId82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75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2.wmf"/><Relationship Id="rId42" Type="http://schemas.openxmlformats.org/officeDocument/2006/relationships/image" Target="../media/image76.wmf"/><Relationship Id="rId47" Type="http://schemas.openxmlformats.org/officeDocument/2006/relationships/oleObject" Target="../embeddings/oleObject79.bin"/><Relationship Id="rId50" Type="http://schemas.openxmlformats.org/officeDocument/2006/relationships/image" Target="../media/image80.wmf"/><Relationship Id="rId55" Type="http://schemas.openxmlformats.org/officeDocument/2006/relationships/oleObject" Target="../embeddings/oleObject83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70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5.wmf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2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7.wmf"/><Relationship Id="rId52" Type="http://schemas.openxmlformats.org/officeDocument/2006/relationships/image" Target="../media/image8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48" Type="http://schemas.openxmlformats.org/officeDocument/2006/relationships/image" Target="../media/image79.wmf"/><Relationship Id="rId56" Type="http://schemas.openxmlformats.org/officeDocument/2006/relationships/image" Target="../media/image83.wmf"/><Relationship Id="rId8" Type="http://schemas.openxmlformats.org/officeDocument/2006/relationships/image" Target="../media/image59.wmf"/><Relationship Id="rId51" Type="http://schemas.openxmlformats.org/officeDocument/2006/relationships/oleObject" Target="../embeddings/oleObject81.bin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4.wmf"/><Relationship Id="rId46" Type="http://schemas.openxmlformats.org/officeDocument/2006/relationships/image" Target="../media/image78.wmf"/><Relationship Id="rId20" Type="http://schemas.openxmlformats.org/officeDocument/2006/relationships/image" Target="../media/image65.wmf"/><Relationship Id="rId41" Type="http://schemas.openxmlformats.org/officeDocument/2006/relationships/oleObject" Target="../embeddings/oleObject76.bin"/><Relationship Id="rId54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49" Type="http://schemas.openxmlformats.org/officeDocument/2006/relationships/oleObject" Target="../embeddings/oleObject8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7.wmf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image" Target="../media/image85.wmf"/><Relationship Id="rId21" Type="http://schemas.openxmlformats.org/officeDocument/2006/relationships/oleObject" Target="../embeddings/oleObject102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9.bin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3.wmf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3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9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5.1 Areas of Triangles, Parallelograms, and rectangl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Content Placeholder 2"/>
          <p:cNvSpPr txBox="1">
            <a:spLocks/>
          </p:cNvSpPr>
          <p:nvPr/>
        </p:nvSpPr>
        <p:spPr bwMode="auto">
          <a:xfrm>
            <a:off x="131867" y="284111"/>
            <a:ext cx="835818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>
                <a:latin typeface="Century Schoolbook" pitchFamily="18" charset="0"/>
              </a:rPr>
              <a:t>Ex: If segment BD is cut into 4 equal parts as shown, then what fraction of the rectangle is </a:t>
            </a:r>
            <a:r>
              <a:rPr lang="en-CA" sz="2400" dirty="0">
                <a:latin typeface="Poor Richard" pitchFamily="18" charset="0"/>
              </a:rPr>
              <a:t>∆ADE?</a:t>
            </a:r>
            <a:endParaRPr lang="en-CA" sz="2400" dirty="0">
              <a:latin typeface="Century Schoolbook" pitchFamily="18" charset="0"/>
            </a:endParaRPr>
          </a:p>
        </p:txBody>
      </p:sp>
      <p:grpSp>
        <p:nvGrpSpPr>
          <p:cNvPr id="1046" name="Group 33"/>
          <p:cNvGrpSpPr>
            <a:grpSpLocks/>
          </p:cNvGrpSpPr>
          <p:nvPr/>
        </p:nvGrpSpPr>
        <p:grpSpPr bwMode="auto">
          <a:xfrm>
            <a:off x="266571" y="1375036"/>
            <a:ext cx="3482975" cy="1501775"/>
            <a:chOff x="17463" y="4284663"/>
            <a:chExt cx="3482975" cy="1501775"/>
          </a:xfrm>
        </p:grpSpPr>
        <p:sp>
          <p:nvSpPr>
            <p:cNvPr id="64" name="Isosceles Triangle 63"/>
            <p:cNvSpPr/>
            <p:nvPr/>
          </p:nvSpPr>
          <p:spPr>
            <a:xfrm rot="14233916">
              <a:off x="-280987" y="4667251"/>
              <a:ext cx="1366837" cy="769937"/>
            </a:xfrm>
            <a:prstGeom prst="triangle">
              <a:avLst>
                <a:gd name="adj" fmla="val 8246"/>
              </a:avLst>
            </a:prstGeom>
            <a:solidFill>
              <a:srgbClr val="FFFF00">
                <a:alpha val="7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57188" y="4286251"/>
              <a:ext cx="3143250" cy="150018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10800000" flipV="1">
              <a:off x="357188" y="4286251"/>
              <a:ext cx="3143250" cy="15001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357188" y="4286251"/>
              <a:ext cx="1533525" cy="763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>
              <a:off x="355600" y="4284663"/>
              <a:ext cx="2286000" cy="4032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V="1">
              <a:off x="178594" y="4464845"/>
              <a:ext cx="1143000" cy="78581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52408"/>
              </p:ext>
            </p:extLst>
          </p:nvPr>
        </p:nvGraphicFramePr>
        <p:xfrm>
          <a:off x="326896" y="1125799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0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96" y="1125799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86387"/>
              </p:ext>
            </p:extLst>
          </p:nvPr>
        </p:nvGraphicFramePr>
        <p:xfrm>
          <a:off x="3679696" y="1152786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0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696" y="1152786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39700"/>
              </p:ext>
            </p:extLst>
          </p:nvPr>
        </p:nvGraphicFramePr>
        <p:xfrm>
          <a:off x="3706683" y="2711711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0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83" y="2711711"/>
                        <a:ext cx="3159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89873"/>
              </p:ext>
            </p:extLst>
          </p:nvPr>
        </p:nvGraphicFramePr>
        <p:xfrm>
          <a:off x="314196" y="2737111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02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6" y="2737111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06185"/>
              </p:ext>
            </p:extLst>
          </p:nvPr>
        </p:nvGraphicFramePr>
        <p:xfrm>
          <a:off x="1285746" y="2432311"/>
          <a:ext cx="317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0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46" y="2432311"/>
                        <a:ext cx="317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31111"/>
              </p:ext>
            </p:extLst>
          </p:nvPr>
        </p:nvGraphicFramePr>
        <p:xfrm>
          <a:off x="2071558" y="2095761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10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58" y="2095761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83020"/>
              </p:ext>
            </p:extLst>
          </p:nvPr>
        </p:nvGraphicFramePr>
        <p:xfrm>
          <a:off x="2841496" y="1730636"/>
          <a:ext cx="342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10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496" y="1730636"/>
                        <a:ext cx="342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91D8C3D1-1D55-4F00-836C-07300978B3A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667" y="3449977"/>
            <a:ext cx="6047772" cy="48324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nd the area of the following triangles: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DCCBE3E8-8602-4EA0-9430-2445A14DA32F}"/>
              </a:ext>
            </a:extLst>
          </p:cNvPr>
          <p:cNvSpPr/>
          <p:nvPr/>
        </p:nvSpPr>
        <p:spPr>
          <a:xfrm>
            <a:off x="314196" y="3945360"/>
            <a:ext cx="1768761" cy="1982769"/>
          </a:xfrm>
          <a:prstGeom prst="triangle">
            <a:avLst>
              <a:gd name="adj" fmla="val 66058"/>
            </a:avLst>
          </a:prstGeom>
          <a:solidFill>
            <a:srgbClr val="00B0F0">
              <a:alpha val="6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44E418B2-3CE0-4620-80C0-7BAFCC6C5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80082"/>
              </p:ext>
            </p:extLst>
          </p:nvPr>
        </p:nvGraphicFramePr>
        <p:xfrm>
          <a:off x="456897" y="4690760"/>
          <a:ext cx="419226" cy="3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44E418B2-3CE0-4620-80C0-7BAFCC6C5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897" y="4690760"/>
                        <a:ext cx="419226" cy="38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A46C9E4C-BDFF-48E6-9039-1E314259E866}"/>
              </a:ext>
            </a:extLst>
          </p:cNvPr>
          <p:cNvCxnSpPr>
            <a:stCxn id="42" idx="4"/>
          </p:cNvCxnSpPr>
          <p:nvPr/>
        </p:nvCxnSpPr>
        <p:spPr>
          <a:xfrm flipH="1" flipV="1">
            <a:off x="740961" y="5223612"/>
            <a:ext cx="1341996" cy="7045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63BC1511-1298-4686-BDED-587A4883CADE}"/>
              </a:ext>
            </a:extLst>
          </p:cNvPr>
          <p:cNvCxnSpPr>
            <a:cxnSpLocks/>
          </p:cNvCxnSpPr>
          <p:nvPr/>
        </p:nvCxnSpPr>
        <p:spPr>
          <a:xfrm flipH="1" flipV="1">
            <a:off x="666510" y="5331409"/>
            <a:ext cx="123440" cy="64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97FCEB4-03E2-42D4-933F-FB0B0940F7C6}"/>
              </a:ext>
            </a:extLst>
          </p:cNvPr>
          <p:cNvCxnSpPr>
            <a:cxnSpLocks/>
          </p:cNvCxnSpPr>
          <p:nvPr/>
        </p:nvCxnSpPr>
        <p:spPr>
          <a:xfrm flipH="1">
            <a:off x="770045" y="5266488"/>
            <a:ext cx="76549" cy="1298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DA90C495-C847-49EB-AF79-36A2D2ECA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37868"/>
              </p:ext>
            </p:extLst>
          </p:nvPr>
        </p:nvGraphicFramePr>
        <p:xfrm>
          <a:off x="1166325" y="5154319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DA90C495-C847-49EB-AF79-36A2D2ECA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6325" y="5154319"/>
                        <a:ext cx="298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83EAF5F-88B1-4E4E-9C08-CA70C0FB9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9774"/>
              </p:ext>
            </p:extLst>
          </p:nvPr>
        </p:nvGraphicFramePr>
        <p:xfrm>
          <a:off x="1773920" y="4687394"/>
          <a:ext cx="419226" cy="3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83EAF5F-88B1-4E4E-9C08-CA70C0FB9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3920" y="4687394"/>
                        <a:ext cx="419226" cy="38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1BBE9B9-9B06-4CDF-9AB1-6F1AAFC88A34}"/>
              </a:ext>
            </a:extLst>
          </p:cNvPr>
          <p:cNvSpPr/>
          <p:nvPr/>
        </p:nvSpPr>
        <p:spPr>
          <a:xfrm>
            <a:off x="2984201" y="4092124"/>
            <a:ext cx="2249819" cy="1828800"/>
          </a:xfrm>
          <a:custGeom>
            <a:avLst/>
            <a:gdLst>
              <a:gd name="connsiteX0" fmla="*/ 0 w 2249819"/>
              <a:gd name="connsiteY0" fmla="*/ 1828800 h 1828800"/>
              <a:gd name="connsiteX1" fmla="*/ 1098596 w 2249819"/>
              <a:gd name="connsiteY1" fmla="*/ 1815643 h 1828800"/>
              <a:gd name="connsiteX2" fmla="*/ 2249819 w 2249819"/>
              <a:gd name="connsiteY2" fmla="*/ 0 h 1828800"/>
              <a:gd name="connsiteX3" fmla="*/ 0 w 2249819"/>
              <a:gd name="connsiteY3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9819" h="1828800">
                <a:moveTo>
                  <a:pt x="0" y="1828800"/>
                </a:moveTo>
                <a:lnTo>
                  <a:pt x="1098596" y="1815643"/>
                </a:lnTo>
                <a:lnTo>
                  <a:pt x="2249819" y="0"/>
                </a:lnTo>
                <a:lnTo>
                  <a:pt x="0" y="1828800"/>
                </a:lnTo>
                <a:close/>
              </a:path>
            </a:pathLst>
          </a:custGeom>
          <a:solidFill>
            <a:srgbClr val="00B0F0">
              <a:alpha val="3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D012918-BA0A-4062-9443-83DFE68C7A1A}"/>
              </a:ext>
            </a:extLst>
          </p:cNvPr>
          <p:cNvCxnSpPr>
            <a:stCxn id="54" idx="1"/>
          </p:cNvCxnSpPr>
          <p:nvPr/>
        </p:nvCxnSpPr>
        <p:spPr>
          <a:xfrm>
            <a:off x="4082797" y="5907767"/>
            <a:ext cx="1684075" cy="131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DF011C88-DD72-43E6-B9AD-130AC782F0CE}"/>
              </a:ext>
            </a:extLst>
          </p:cNvPr>
          <p:cNvCxnSpPr>
            <a:cxnSpLocks/>
            <a:endCxn id="54" idx="2"/>
          </p:cNvCxnSpPr>
          <p:nvPr/>
        </p:nvCxnSpPr>
        <p:spPr>
          <a:xfrm flipV="1">
            <a:off x="5187971" y="4092124"/>
            <a:ext cx="46049" cy="18156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C97A29D5-45EA-47B0-BC12-62D313E32F4D}"/>
              </a:ext>
            </a:extLst>
          </p:cNvPr>
          <p:cNvCxnSpPr>
            <a:cxnSpLocks/>
          </p:cNvCxnSpPr>
          <p:nvPr/>
        </p:nvCxnSpPr>
        <p:spPr>
          <a:xfrm>
            <a:off x="5183037" y="5781757"/>
            <a:ext cx="1343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4257FBB-072D-4331-B5F8-48C6BDEEC8A4}"/>
              </a:ext>
            </a:extLst>
          </p:cNvPr>
          <p:cNvCxnSpPr>
            <a:cxnSpLocks/>
          </p:cNvCxnSpPr>
          <p:nvPr/>
        </p:nvCxnSpPr>
        <p:spPr>
          <a:xfrm flipV="1">
            <a:off x="5317356" y="5781757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B83682E-737A-4403-B62D-058AD8703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74864"/>
              </p:ext>
            </p:extLst>
          </p:nvPr>
        </p:nvGraphicFramePr>
        <p:xfrm>
          <a:off x="4485129" y="5154319"/>
          <a:ext cx="368304" cy="32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B83682E-737A-4403-B62D-058AD8703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85129" y="5154319"/>
                        <a:ext cx="368304" cy="32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7074932-B811-4167-ABE6-02990B9AD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29480"/>
              </p:ext>
            </p:extLst>
          </p:nvPr>
        </p:nvGraphicFramePr>
        <p:xfrm>
          <a:off x="3406796" y="5907094"/>
          <a:ext cx="32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7074932-B811-4167-ABE6-02990B9AD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06796" y="5907094"/>
                        <a:ext cx="3222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C4CBD1C-EA00-4CCF-91AC-C5F3BD075E90}"/>
              </a:ext>
            </a:extLst>
          </p:cNvPr>
          <p:cNvCxnSpPr>
            <a:cxnSpLocks/>
          </p:cNvCxnSpPr>
          <p:nvPr/>
        </p:nvCxnSpPr>
        <p:spPr>
          <a:xfrm flipV="1">
            <a:off x="3527274" y="5833029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9D06A3CA-9064-42AA-AAA3-E54E0B4C35B6}"/>
              </a:ext>
            </a:extLst>
          </p:cNvPr>
          <p:cNvCxnSpPr>
            <a:cxnSpLocks/>
          </p:cNvCxnSpPr>
          <p:nvPr/>
        </p:nvCxnSpPr>
        <p:spPr>
          <a:xfrm flipV="1">
            <a:off x="3567927" y="5840799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0FD9A5AC-9941-4549-A4CD-38978AA537A9}"/>
              </a:ext>
            </a:extLst>
          </p:cNvPr>
          <p:cNvCxnSpPr>
            <a:cxnSpLocks/>
          </p:cNvCxnSpPr>
          <p:nvPr/>
        </p:nvCxnSpPr>
        <p:spPr>
          <a:xfrm flipV="1">
            <a:off x="4614465" y="5837137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E62E2FC-CFFD-49A3-B692-1741F50DE375}"/>
              </a:ext>
            </a:extLst>
          </p:cNvPr>
          <p:cNvCxnSpPr>
            <a:cxnSpLocks/>
          </p:cNvCxnSpPr>
          <p:nvPr/>
        </p:nvCxnSpPr>
        <p:spPr>
          <a:xfrm flipV="1">
            <a:off x="4655118" y="5844907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106D6AE1-FA94-4220-8B19-EE67B89F0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67994"/>
              </p:ext>
            </p:extLst>
          </p:nvPr>
        </p:nvGraphicFramePr>
        <p:xfrm>
          <a:off x="3269143" y="4831858"/>
          <a:ext cx="704646" cy="3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106D6AE1-FA94-4220-8B19-EE67B89F0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69143" y="4831858"/>
                        <a:ext cx="704646" cy="3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>
            <a:extLst>
              <a:ext uri="{FF2B5EF4-FFF2-40B4-BE49-F238E27FC236}">
                <a16:creationId xmlns:a16="http://schemas.microsoft.com/office/drawing/2014/main" id="{8659DB6A-56FD-4A9F-9A58-C967DE97BF63}"/>
              </a:ext>
            </a:extLst>
          </p:cNvPr>
          <p:cNvSpPr/>
          <p:nvPr/>
        </p:nvSpPr>
        <p:spPr>
          <a:xfrm>
            <a:off x="6106493" y="4176440"/>
            <a:ext cx="2670005" cy="151961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4B6D672A-695D-422F-84BF-2B6DCD7AF665}"/>
              </a:ext>
            </a:extLst>
          </p:cNvPr>
          <p:cNvSpPr/>
          <p:nvPr/>
        </p:nvSpPr>
        <p:spPr>
          <a:xfrm>
            <a:off x="6099082" y="4176440"/>
            <a:ext cx="2677416" cy="1519615"/>
          </a:xfrm>
          <a:custGeom>
            <a:avLst/>
            <a:gdLst>
              <a:gd name="connsiteX0" fmla="*/ 0 w 2677416"/>
              <a:gd name="connsiteY0" fmla="*/ 13157 h 1519615"/>
              <a:gd name="connsiteX1" fmla="*/ 657842 w 2677416"/>
              <a:gd name="connsiteY1" fmla="*/ 1519615 h 1519615"/>
              <a:gd name="connsiteX2" fmla="*/ 1151223 w 2677416"/>
              <a:gd name="connsiteY2" fmla="*/ 0 h 1519615"/>
              <a:gd name="connsiteX3" fmla="*/ 2184035 w 2677416"/>
              <a:gd name="connsiteY3" fmla="*/ 1513036 h 1519615"/>
              <a:gd name="connsiteX4" fmla="*/ 2677416 w 2677416"/>
              <a:gd name="connsiteY4" fmla="*/ 0 h 1519615"/>
              <a:gd name="connsiteX5" fmla="*/ 0 w 2677416"/>
              <a:gd name="connsiteY5" fmla="*/ 13157 h 1519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7416" h="1519615">
                <a:moveTo>
                  <a:pt x="0" y="13157"/>
                </a:moveTo>
                <a:lnTo>
                  <a:pt x="657842" y="1519615"/>
                </a:lnTo>
                <a:lnTo>
                  <a:pt x="1151223" y="0"/>
                </a:lnTo>
                <a:lnTo>
                  <a:pt x="2184035" y="1513036"/>
                </a:lnTo>
                <a:lnTo>
                  <a:pt x="2677416" y="0"/>
                </a:lnTo>
                <a:lnTo>
                  <a:pt x="0" y="13157"/>
                </a:lnTo>
                <a:close/>
              </a:path>
            </a:pathLst>
          </a:custGeom>
          <a:solidFill>
            <a:srgbClr val="00B0F0">
              <a:alpha val="3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DE83DE1-59BF-4587-91B6-D179D3BB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42946"/>
              </p:ext>
            </p:extLst>
          </p:nvPr>
        </p:nvGraphicFramePr>
        <p:xfrm>
          <a:off x="7117881" y="5696283"/>
          <a:ext cx="477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EDE83DE1-59BF-4587-91B6-D179D3BBB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17881" y="5696283"/>
                        <a:ext cx="477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6F8D71A-F214-4134-8BB1-708F6F4BC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17820"/>
              </p:ext>
            </p:extLst>
          </p:nvPr>
        </p:nvGraphicFramePr>
        <p:xfrm>
          <a:off x="5687393" y="4833425"/>
          <a:ext cx="419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164880" progId="Equation.DSMT4">
                  <p:embed/>
                </p:oleObj>
              </mc:Choice>
              <mc:Fallback>
                <p:oleObj name="Equation" r:id="rId31" imgW="177480" imgH="1648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6F8D71A-F214-4134-8BB1-708F6F4BC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87393" y="4833425"/>
                        <a:ext cx="4191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EAE4E74-4B57-40F7-8490-587C01869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75541"/>
              </p:ext>
            </p:extLst>
          </p:nvPr>
        </p:nvGraphicFramePr>
        <p:xfrm>
          <a:off x="6473157" y="4488143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EAE4E74-4B57-40F7-8490-587C01869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73157" y="4488143"/>
                        <a:ext cx="390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AC88BC96-CA23-4DDC-969E-E3BDFBFE5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40801"/>
              </p:ext>
            </p:extLst>
          </p:nvPr>
        </p:nvGraphicFramePr>
        <p:xfrm>
          <a:off x="7938618" y="4488196"/>
          <a:ext cx="450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AC88BC96-CA23-4DDC-969E-E3BDFBFE5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938618" y="4488196"/>
                        <a:ext cx="4508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23DB599-D26A-4A1F-9E46-ACE4B68F1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45519"/>
              </p:ext>
            </p:extLst>
          </p:nvPr>
        </p:nvGraphicFramePr>
        <p:xfrm>
          <a:off x="6543675" y="6049963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23DB599-D26A-4A1F-9E46-ACE4B68F1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543675" y="6049963"/>
                        <a:ext cx="1625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1114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56B37-5966-4AB5-A241-91438AD2972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525" y="242982"/>
            <a:ext cx="6047772" cy="48324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nd the area of the following triangles: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579266AE-C412-418B-B8C3-FEBB6FAFEE64}"/>
              </a:ext>
            </a:extLst>
          </p:cNvPr>
          <p:cNvSpPr/>
          <p:nvPr/>
        </p:nvSpPr>
        <p:spPr>
          <a:xfrm>
            <a:off x="612625" y="754479"/>
            <a:ext cx="1768761" cy="1982769"/>
          </a:xfrm>
          <a:prstGeom prst="triangle">
            <a:avLst>
              <a:gd name="adj" fmla="val 66058"/>
            </a:avLst>
          </a:prstGeom>
          <a:solidFill>
            <a:srgbClr val="00B0F0">
              <a:alpha val="6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BDB41F-6543-4EA4-8C19-0DF9F9168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326" y="1499879"/>
          <a:ext cx="419226" cy="3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64880" progId="Equation.DSMT4">
                  <p:embed/>
                </p:oleObj>
              </mc:Choice>
              <mc:Fallback>
                <p:oleObj name="Equation" r:id="rId2" imgW="1774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9BDB41F-6543-4EA4-8C19-0DF9F9168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326" y="1499879"/>
                        <a:ext cx="419226" cy="38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B10B2EF-9FBE-450B-990C-1AC6E3D72F76}"/>
              </a:ext>
            </a:extLst>
          </p:cNvPr>
          <p:cNvCxnSpPr>
            <a:stCxn id="4" idx="4"/>
          </p:cNvCxnSpPr>
          <p:nvPr/>
        </p:nvCxnSpPr>
        <p:spPr>
          <a:xfrm flipH="1" flipV="1">
            <a:off x="1039390" y="2032731"/>
            <a:ext cx="1341996" cy="7045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14493D-5853-4447-9FB9-4A834AC0E32B}"/>
              </a:ext>
            </a:extLst>
          </p:cNvPr>
          <p:cNvCxnSpPr>
            <a:cxnSpLocks/>
          </p:cNvCxnSpPr>
          <p:nvPr/>
        </p:nvCxnSpPr>
        <p:spPr>
          <a:xfrm flipH="1" flipV="1">
            <a:off x="964939" y="2140528"/>
            <a:ext cx="123440" cy="64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6A97FD6-89F7-4337-8068-C98F2646D84E}"/>
              </a:ext>
            </a:extLst>
          </p:cNvPr>
          <p:cNvCxnSpPr>
            <a:cxnSpLocks/>
          </p:cNvCxnSpPr>
          <p:nvPr/>
        </p:nvCxnSpPr>
        <p:spPr>
          <a:xfrm flipH="1">
            <a:off x="1068474" y="2075607"/>
            <a:ext cx="76549" cy="1298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1E1A76-B3F3-4C90-85E0-8FC5DC323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4754" y="1963438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B1E1A76-B3F3-4C90-85E0-8FC5DC323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4754" y="1963438"/>
                        <a:ext cx="298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D24E50-BFCD-4606-8B59-B61D9114E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2349" y="1496513"/>
          <a:ext cx="419226" cy="3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D24E50-BFCD-4606-8B59-B61D9114E9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2349" y="1496513"/>
                        <a:ext cx="419226" cy="38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59A01F21-66AB-48AE-80D5-5DE2E293160A}"/>
              </a:ext>
            </a:extLst>
          </p:cNvPr>
          <p:cNvSpPr/>
          <p:nvPr/>
        </p:nvSpPr>
        <p:spPr>
          <a:xfrm>
            <a:off x="5116387" y="810761"/>
            <a:ext cx="2249819" cy="1828800"/>
          </a:xfrm>
          <a:custGeom>
            <a:avLst/>
            <a:gdLst>
              <a:gd name="connsiteX0" fmla="*/ 0 w 2249819"/>
              <a:gd name="connsiteY0" fmla="*/ 1828800 h 1828800"/>
              <a:gd name="connsiteX1" fmla="*/ 1098596 w 2249819"/>
              <a:gd name="connsiteY1" fmla="*/ 1815643 h 1828800"/>
              <a:gd name="connsiteX2" fmla="*/ 2249819 w 2249819"/>
              <a:gd name="connsiteY2" fmla="*/ 0 h 1828800"/>
              <a:gd name="connsiteX3" fmla="*/ 0 w 2249819"/>
              <a:gd name="connsiteY3" fmla="*/ 182880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9819" h="1828800">
                <a:moveTo>
                  <a:pt x="0" y="1828800"/>
                </a:moveTo>
                <a:lnTo>
                  <a:pt x="1098596" y="1815643"/>
                </a:lnTo>
                <a:lnTo>
                  <a:pt x="2249819" y="0"/>
                </a:lnTo>
                <a:lnTo>
                  <a:pt x="0" y="1828800"/>
                </a:lnTo>
                <a:close/>
              </a:path>
            </a:pathLst>
          </a:custGeom>
          <a:solidFill>
            <a:srgbClr val="00B0F0">
              <a:alpha val="3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345FBD2-6EEF-4FFE-B7EC-2BBB707C1417}"/>
              </a:ext>
            </a:extLst>
          </p:cNvPr>
          <p:cNvCxnSpPr>
            <a:stCxn id="17" idx="1"/>
          </p:cNvCxnSpPr>
          <p:nvPr/>
        </p:nvCxnSpPr>
        <p:spPr>
          <a:xfrm>
            <a:off x="6214983" y="2626404"/>
            <a:ext cx="1684075" cy="131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19A56A0-E29B-437C-BD04-74916944F246}"/>
              </a:ext>
            </a:extLst>
          </p:cNvPr>
          <p:cNvCxnSpPr>
            <a:cxnSpLocks/>
            <a:endCxn id="17" idx="2"/>
          </p:cNvCxnSpPr>
          <p:nvPr/>
        </p:nvCxnSpPr>
        <p:spPr>
          <a:xfrm flipV="1">
            <a:off x="7320157" y="810761"/>
            <a:ext cx="46049" cy="18156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8266C26-9EB5-42E8-9512-6B8EA7EA2E0E}"/>
              </a:ext>
            </a:extLst>
          </p:cNvPr>
          <p:cNvCxnSpPr>
            <a:cxnSpLocks/>
          </p:cNvCxnSpPr>
          <p:nvPr/>
        </p:nvCxnSpPr>
        <p:spPr>
          <a:xfrm>
            <a:off x="7315223" y="2500394"/>
            <a:ext cx="13431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65A8B2F-3FDD-497F-9DE2-D7D40AC5A14A}"/>
              </a:ext>
            </a:extLst>
          </p:cNvPr>
          <p:cNvCxnSpPr>
            <a:cxnSpLocks/>
          </p:cNvCxnSpPr>
          <p:nvPr/>
        </p:nvCxnSpPr>
        <p:spPr>
          <a:xfrm flipV="1">
            <a:off x="7449542" y="2500394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C76CDBC-0CD3-4780-B685-7BC4CAA3E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6892"/>
              </p:ext>
            </p:extLst>
          </p:nvPr>
        </p:nvGraphicFramePr>
        <p:xfrm>
          <a:off x="6617315" y="1872956"/>
          <a:ext cx="368304" cy="32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C76CDBC-0CD3-4780-B685-7BC4CAA3E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7315" y="1872956"/>
                        <a:ext cx="368304" cy="32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78C4FA6-1B76-4FAD-81D3-9CF6029AD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65522"/>
              </p:ext>
            </p:extLst>
          </p:nvPr>
        </p:nvGraphicFramePr>
        <p:xfrm>
          <a:off x="5538982" y="2625731"/>
          <a:ext cx="32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78C4FA6-1B76-4FAD-81D3-9CF6029AD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8982" y="2625731"/>
                        <a:ext cx="3222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E3E70C2-6130-4A9A-B64C-B4D298EC52C0}"/>
              </a:ext>
            </a:extLst>
          </p:cNvPr>
          <p:cNvCxnSpPr>
            <a:cxnSpLocks/>
          </p:cNvCxnSpPr>
          <p:nvPr/>
        </p:nvCxnSpPr>
        <p:spPr>
          <a:xfrm flipV="1">
            <a:off x="5659460" y="2551666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AC6DD97-9C60-4B91-A198-5085F4F89A16}"/>
              </a:ext>
            </a:extLst>
          </p:cNvPr>
          <p:cNvCxnSpPr>
            <a:cxnSpLocks/>
          </p:cNvCxnSpPr>
          <p:nvPr/>
        </p:nvCxnSpPr>
        <p:spPr>
          <a:xfrm flipV="1">
            <a:off x="5700113" y="2559436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4EC5879-BFF3-4787-8325-AB577217CA65}"/>
              </a:ext>
            </a:extLst>
          </p:cNvPr>
          <p:cNvCxnSpPr>
            <a:cxnSpLocks/>
          </p:cNvCxnSpPr>
          <p:nvPr/>
        </p:nvCxnSpPr>
        <p:spPr>
          <a:xfrm flipV="1">
            <a:off x="6746651" y="2555774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E3DC8EE-119E-460E-ABE0-463A29D82673}"/>
              </a:ext>
            </a:extLst>
          </p:cNvPr>
          <p:cNvCxnSpPr>
            <a:cxnSpLocks/>
          </p:cNvCxnSpPr>
          <p:nvPr/>
        </p:nvCxnSpPr>
        <p:spPr>
          <a:xfrm flipV="1">
            <a:off x="6787304" y="2563544"/>
            <a:ext cx="0" cy="132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C82B027-0D8E-4A5B-987F-813745706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24969"/>
              </p:ext>
            </p:extLst>
          </p:nvPr>
        </p:nvGraphicFramePr>
        <p:xfrm>
          <a:off x="5401329" y="1550495"/>
          <a:ext cx="704646" cy="3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C82B027-0D8E-4A5B-987F-813745706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329" y="1550495"/>
                        <a:ext cx="704646" cy="3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BF9CBCCF-EFDF-4009-B539-AE09A4624466}"/>
              </a:ext>
            </a:extLst>
          </p:cNvPr>
          <p:cNvSpPr txBox="1">
            <a:spLocks/>
          </p:cNvSpPr>
          <p:nvPr/>
        </p:nvSpPr>
        <p:spPr>
          <a:xfrm>
            <a:off x="81750" y="2946701"/>
            <a:ext cx="3668526" cy="77129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base of this triangle can be the left side, which is 14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68D32732-D5CE-4DC0-9F0F-A9DCB6F85167}"/>
              </a:ext>
            </a:extLst>
          </p:cNvPr>
          <p:cNvSpPr txBox="1">
            <a:spLocks/>
          </p:cNvSpPr>
          <p:nvPr/>
        </p:nvSpPr>
        <p:spPr>
          <a:xfrm>
            <a:off x="81750" y="3792729"/>
            <a:ext cx="4298720" cy="112600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height of this triangle will then be 6, b/c it is perpendicular to the left side</a:t>
            </a:r>
          </a:p>
        </p:txBody>
      </p:sp>
      <p:graphicFrame>
        <p:nvGraphicFramePr>
          <p:cNvPr id="66" name="Object 25">
            <a:extLst>
              <a:ext uri="{FF2B5EF4-FFF2-40B4-BE49-F238E27FC236}">
                <a16:creationId xmlns:a16="http://schemas.microsoft.com/office/drawing/2014/main" id="{6EF13828-C96F-45A4-A73A-136B22076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48534"/>
              </p:ext>
            </p:extLst>
          </p:nvPr>
        </p:nvGraphicFramePr>
        <p:xfrm>
          <a:off x="309698" y="4861457"/>
          <a:ext cx="20716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66" name="Object 25">
                        <a:extLst>
                          <a:ext uri="{FF2B5EF4-FFF2-40B4-BE49-F238E27FC236}">
                            <a16:creationId xmlns:a16="http://schemas.microsoft.com/office/drawing/2014/main" id="{6EF13828-C96F-45A4-A73A-136B22076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8" y="4861457"/>
                        <a:ext cx="207168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5">
            <a:extLst>
              <a:ext uri="{FF2B5EF4-FFF2-40B4-BE49-F238E27FC236}">
                <a16:creationId xmlns:a16="http://schemas.microsoft.com/office/drawing/2014/main" id="{924F0ECE-50CA-4022-9C0E-EA46C7BFB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62229"/>
              </p:ext>
            </p:extLst>
          </p:nvPr>
        </p:nvGraphicFramePr>
        <p:xfrm>
          <a:off x="305525" y="5485323"/>
          <a:ext cx="1976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75" name="Object 25">
                        <a:extLst>
                          <a:ext uri="{FF2B5EF4-FFF2-40B4-BE49-F238E27FC236}">
                            <a16:creationId xmlns:a16="http://schemas.microsoft.com/office/drawing/2014/main" id="{924F0ECE-50CA-4022-9C0E-EA46C7BFB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25" y="5485323"/>
                        <a:ext cx="19764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Content Placeholder 2">
            <a:extLst>
              <a:ext uri="{FF2B5EF4-FFF2-40B4-BE49-F238E27FC236}">
                <a16:creationId xmlns:a16="http://schemas.microsoft.com/office/drawing/2014/main" id="{251FC542-E3F4-4565-B8A5-E2F880CCF6B0}"/>
              </a:ext>
            </a:extLst>
          </p:cNvPr>
          <p:cNvSpPr txBox="1">
            <a:spLocks/>
          </p:cNvSpPr>
          <p:nvPr/>
        </p:nvSpPr>
        <p:spPr>
          <a:xfrm>
            <a:off x="4783052" y="2916456"/>
            <a:ext cx="3668526" cy="35265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base of this triangle is 15</a:t>
            </a:r>
          </a:p>
        </p:txBody>
      </p:sp>
      <p:sp>
        <p:nvSpPr>
          <p:cNvPr id="84" name="Content Placeholder 2">
            <a:extLst>
              <a:ext uri="{FF2B5EF4-FFF2-40B4-BE49-F238E27FC236}">
                <a16:creationId xmlns:a16="http://schemas.microsoft.com/office/drawing/2014/main" id="{2845D3E9-23D1-4B19-8879-F52BDD151B9F}"/>
              </a:ext>
            </a:extLst>
          </p:cNvPr>
          <p:cNvSpPr txBox="1">
            <a:spLocks/>
          </p:cNvSpPr>
          <p:nvPr/>
        </p:nvSpPr>
        <p:spPr>
          <a:xfrm>
            <a:off x="4783052" y="3306437"/>
            <a:ext cx="3668526" cy="966539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We don’t have the height, but we can use the Pythagorean </a:t>
            </a:r>
            <a:r>
              <a:rPr lang="en-CA" sz="2000" dirty="0" err="1">
                <a:solidFill>
                  <a:srgbClr val="FF0000"/>
                </a:solidFill>
                <a:latin typeface="+mn-lt"/>
                <a:cs typeface="+mn-cs"/>
              </a:rPr>
              <a:t>thm</a:t>
            </a: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. To find the height:</a:t>
            </a:r>
          </a:p>
        </p:txBody>
      </p:sp>
      <p:graphicFrame>
        <p:nvGraphicFramePr>
          <p:cNvPr id="85" name="Object 25">
            <a:extLst>
              <a:ext uri="{FF2B5EF4-FFF2-40B4-BE49-F238E27FC236}">
                <a16:creationId xmlns:a16="http://schemas.microsoft.com/office/drawing/2014/main" id="{6A43AD48-1F9C-4A05-9463-031A829EF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1874"/>
              </p:ext>
            </p:extLst>
          </p:nvPr>
        </p:nvGraphicFramePr>
        <p:xfrm>
          <a:off x="6567435" y="2617960"/>
          <a:ext cx="439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85" name="Object 25">
                        <a:extLst>
                          <a:ext uri="{FF2B5EF4-FFF2-40B4-BE49-F238E27FC236}">
                            <a16:creationId xmlns:a16="http://schemas.microsoft.com/office/drawing/2014/main" id="{6A43AD48-1F9C-4A05-9463-031A829EF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35" y="2617960"/>
                        <a:ext cx="439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A07B06B4-A770-4296-9107-9F63A4B98C2D}"/>
              </a:ext>
            </a:extLst>
          </p:cNvPr>
          <p:cNvSpPr/>
          <p:nvPr/>
        </p:nvSpPr>
        <p:spPr>
          <a:xfrm>
            <a:off x="4647808" y="4527271"/>
            <a:ext cx="732203" cy="1064162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25">
            <a:extLst>
              <a:ext uri="{FF2B5EF4-FFF2-40B4-BE49-F238E27FC236}">
                <a16:creationId xmlns:a16="http://schemas.microsoft.com/office/drawing/2014/main" id="{3C0DFBDE-B54E-43D4-BA10-501D2AF16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39423"/>
              </p:ext>
            </p:extLst>
          </p:nvPr>
        </p:nvGraphicFramePr>
        <p:xfrm>
          <a:off x="4794040" y="5532361"/>
          <a:ext cx="439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86" name="Object 25">
                        <a:extLst>
                          <a:ext uri="{FF2B5EF4-FFF2-40B4-BE49-F238E27FC236}">
                            <a16:creationId xmlns:a16="http://schemas.microsoft.com/office/drawing/2014/main" id="{3C0DFBDE-B54E-43D4-BA10-501D2AF16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040" y="5532361"/>
                        <a:ext cx="439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5">
            <a:extLst>
              <a:ext uri="{FF2B5EF4-FFF2-40B4-BE49-F238E27FC236}">
                <a16:creationId xmlns:a16="http://schemas.microsoft.com/office/drawing/2014/main" id="{2A5C52F9-D29C-4D1D-AA95-EDA895BED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01331"/>
              </p:ext>
            </p:extLst>
          </p:nvPr>
        </p:nvGraphicFramePr>
        <p:xfrm>
          <a:off x="4502585" y="4771832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89" name="Object 25">
                        <a:extLst>
                          <a:ext uri="{FF2B5EF4-FFF2-40B4-BE49-F238E27FC236}">
                            <a16:creationId xmlns:a16="http://schemas.microsoft.com/office/drawing/2014/main" id="{2A5C52F9-D29C-4D1D-AA95-EDA895BED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585" y="4771832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5">
            <a:extLst>
              <a:ext uri="{FF2B5EF4-FFF2-40B4-BE49-F238E27FC236}">
                <a16:creationId xmlns:a16="http://schemas.microsoft.com/office/drawing/2014/main" id="{3C72D947-F2A5-4C5C-976A-E3480339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1894"/>
              </p:ext>
            </p:extLst>
          </p:nvPr>
        </p:nvGraphicFramePr>
        <p:xfrm>
          <a:off x="5380011" y="4882255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90" name="Object 25">
                        <a:extLst>
                          <a:ext uri="{FF2B5EF4-FFF2-40B4-BE49-F238E27FC236}">
                            <a16:creationId xmlns:a16="http://schemas.microsoft.com/office/drawing/2014/main" id="{3C72D947-F2A5-4C5C-976A-E34803391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11" y="4882255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Content Placeholder 2">
            <a:extLst>
              <a:ext uri="{FF2B5EF4-FFF2-40B4-BE49-F238E27FC236}">
                <a16:creationId xmlns:a16="http://schemas.microsoft.com/office/drawing/2014/main" id="{44F2140D-F691-434D-AC0E-B0B5FEAB2532}"/>
              </a:ext>
            </a:extLst>
          </p:cNvPr>
          <p:cNvSpPr txBox="1">
            <a:spLocks/>
          </p:cNvSpPr>
          <p:nvPr/>
        </p:nvSpPr>
        <p:spPr>
          <a:xfrm>
            <a:off x="5892528" y="4355731"/>
            <a:ext cx="2950036" cy="966539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It’s a Pythagorean triple! </a:t>
            </a:r>
            <a:b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3,4,5 </a:t>
            </a: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  <a:sym typeface="Wingdings" panose="05000000000000000000" pitchFamily="2" charset="2"/>
              </a:rPr>
              <a:t> 15, 20, 25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aphicFrame>
        <p:nvGraphicFramePr>
          <p:cNvPr id="92" name="Object 25">
            <a:extLst>
              <a:ext uri="{FF2B5EF4-FFF2-40B4-BE49-F238E27FC236}">
                <a16:creationId xmlns:a16="http://schemas.microsoft.com/office/drawing/2014/main" id="{A806926C-69CB-4F14-AE5A-547A23606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26428"/>
              </p:ext>
            </p:extLst>
          </p:nvPr>
        </p:nvGraphicFramePr>
        <p:xfrm>
          <a:off x="5657850" y="5619750"/>
          <a:ext cx="2260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53800" progId="Equation.DSMT4">
                  <p:embed/>
                </p:oleObj>
              </mc:Choice>
              <mc:Fallback>
                <p:oleObj name="Equation" r:id="rId26" imgW="914400" imgH="253800" progId="Equation.DSMT4">
                  <p:embed/>
                  <p:pic>
                    <p:nvPicPr>
                      <p:cNvPr id="92" name="Object 25">
                        <a:extLst>
                          <a:ext uri="{FF2B5EF4-FFF2-40B4-BE49-F238E27FC236}">
                            <a16:creationId xmlns:a16="http://schemas.microsoft.com/office/drawing/2014/main" id="{A806926C-69CB-4F14-AE5A-547A23606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5619750"/>
                        <a:ext cx="22606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25">
            <a:extLst>
              <a:ext uri="{FF2B5EF4-FFF2-40B4-BE49-F238E27FC236}">
                <a16:creationId xmlns:a16="http://schemas.microsoft.com/office/drawing/2014/main" id="{718E693A-D01F-4389-A022-C8D8AC8F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50687"/>
              </p:ext>
            </p:extLst>
          </p:nvPr>
        </p:nvGraphicFramePr>
        <p:xfrm>
          <a:off x="5630836" y="6167116"/>
          <a:ext cx="2135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203040" progId="Equation.DSMT4">
                  <p:embed/>
                </p:oleObj>
              </mc:Choice>
              <mc:Fallback>
                <p:oleObj name="Equation" r:id="rId28" imgW="863280" imgH="203040" progId="Equation.DSMT4">
                  <p:embed/>
                  <p:pic>
                    <p:nvPicPr>
                      <p:cNvPr id="93" name="Object 25">
                        <a:extLst>
                          <a:ext uri="{FF2B5EF4-FFF2-40B4-BE49-F238E27FC236}">
                            <a16:creationId xmlns:a16="http://schemas.microsoft.com/office/drawing/2014/main" id="{718E693A-D01F-4389-A022-C8D8AC8F5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36" y="6167116"/>
                        <a:ext cx="2135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6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6A40BFC-C6FB-4C20-96BD-A0FC52F7CF78}"/>
              </a:ext>
            </a:extLst>
          </p:cNvPr>
          <p:cNvSpPr/>
          <p:nvPr/>
        </p:nvSpPr>
        <p:spPr>
          <a:xfrm>
            <a:off x="726039" y="657830"/>
            <a:ext cx="2670005" cy="151961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B77DD259-331A-4364-8041-7366D3DD3900}"/>
              </a:ext>
            </a:extLst>
          </p:cNvPr>
          <p:cNvSpPr/>
          <p:nvPr/>
        </p:nvSpPr>
        <p:spPr>
          <a:xfrm>
            <a:off x="718628" y="657830"/>
            <a:ext cx="2677416" cy="1519615"/>
          </a:xfrm>
          <a:custGeom>
            <a:avLst/>
            <a:gdLst>
              <a:gd name="connsiteX0" fmla="*/ 0 w 2677416"/>
              <a:gd name="connsiteY0" fmla="*/ 13157 h 1519615"/>
              <a:gd name="connsiteX1" fmla="*/ 657842 w 2677416"/>
              <a:gd name="connsiteY1" fmla="*/ 1519615 h 1519615"/>
              <a:gd name="connsiteX2" fmla="*/ 1151223 w 2677416"/>
              <a:gd name="connsiteY2" fmla="*/ 0 h 1519615"/>
              <a:gd name="connsiteX3" fmla="*/ 2184035 w 2677416"/>
              <a:gd name="connsiteY3" fmla="*/ 1513036 h 1519615"/>
              <a:gd name="connsiteX4" fmla="*/ 2677416 w 2677416"/>
              <a:gd name="connsiteY4" fmla="*/ 0 h 1519615"/>
              <a:gd name="connsiteX5" fmla="*/ 0 w 2677416"/>
              <a:gd name="connsiteY5" fmla="*/ 13157 h 1519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7416" h="1519615">
                <a:moveTo>
                  <a:pt x="0" y="13157"/>
                </a:moveTo>
                <a:lnTo>
                  <a:pt x="657842" y="1519615"/>
                </a:lnTo>
                <a:lnTo>
                  <a:pt x="1151223" y="0"/>
                </a:lnTo>
                <a:lnTo>
                  <a:pt x="2184035" y="1513036"/>
                </a:lnTo>
                <a:lnTo>
                  <a:pt x="2677416" y="0"/>
                </a:lnTo>
                <a:lnTo>
                  <a:pt x="0" y="13157"/>
                </a:lnTo>
                <a:close/>
              </a:path>
            </a:pathLst>
          </a:custGeom>
          <a:solidFill>
            <a:srgbClr val="00B0F0">
              <a:alpha val="3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95C920-2266-4860-9F2C-1384FE4EB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28896"/>
              </p:ext>
            </p:extLst>
          </p:nvPr>
        </p:nvGraphicFramePr>
        <p:xfrm>
          <a:off x="1737427" y="2177673"/>
          <a:ext cx="477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64880" progId="Equation.DSMT4">
                  <p:embed/>
                </p:oleObj>
              </mc:Choice>
              <mc:Fallback>
                <p:oleObj name="Equation" r:id="rId2" imgW="20304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95C920-2266-4860-9F2C-1384FE4EB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7427" y="2177673"/>
                        <a:ext cx="477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B150C2-05A3-4F7C-875A-0E4B26C01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39370"/>
              </p:ext>
            </p:extLst>
          </p:nvPr>
        </p:nvGraphicFramePr>
        <p:xfrm>
          <a:off x="306939" y="1314815"/>
          <a:ext cx="419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B150C2-05A3-4F7C-875A-0E4B26C01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939" y="1314815"/>
                        <a:ext cx="4191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208E23-D176-4151-81D9-AB6A12C35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16745"/>
              </p:ext>
            </p:extLst>
          </p:nvPr>
        </p:nvGraphicFramePr>
        <p:xfrm>
          <a:off x="1092703" y="969533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208E23-D176-4151-81D9-AB6A12C35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2703" y="969533"/>
                        <a:ext cx="390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F48252-E10C-4B23-82E1-0B3588E0C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93341"/>
              </p:ext>
            </p:extLst>
          </p:nvPr>
        </p:nvGraphicFramePr>
        <p:xfrm>
          <a:off x="2558164" y="969586"/>
          <a:ext cx="450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F48252-E10C-4B23-82E1-0B3588E0C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164" y="969586"/>
                        <a:ext cx="4508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F68BA0-C4E9-43DB-BB55-8EA3ACFC7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20226"/>
              </p:ext>
            </p:extLst>
          </p:nvPr>
        </p:nvGraphicFramePr>
        <p:xfrm>
          <a:off x="1148995" y="2531269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1F68BA0-C4E9-43DB-BB55-8EA3ACFC7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8995" y="2531269"/>
                        <a:ext cx="16541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80A2F9D-EAFD-413A-8A28-33975C09451F}"/>
              </a:ext>
            </a:extLst>
          </p:cNvPr>
          <p:cNvSpPr txBox="1">
            <a:spLocks/>
          </p:cNvSpPr>
          <p:nvPr/>
        </p:nvSpPr>
        <p:spPr>
          <a:xfrm>
            <a:off x="4083950" y="667763"/>
            <a:ext cx="4490250" cy="106859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One easy way to do this question is that A1 + A2 will be equal to half of the rectangle!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5246916-D532-4BE5-9142-CBCF240EAB9A}"/>
              </a:ext>
            </a:extLst>
          </p:cNvPr>
          <p:cNvSpPr txBox="1">
            <a:spLocks/>
          </p:cNvSpPr>
          <p:nvPr/>
        </p:nvSpPr>
        <p:spPr>
          <a:xfrm>
            <a:off x="3947154" y="1929239"/>
            <a:ext cx="4685180" cy="74606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Here is why, let b1 and b2 be the base of both triangles respectively: 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1C9402C-2A4A-4ABE-B940-28C164D44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25409"/>
              </p:ext>
            </p:extLst>
          </p:nvPr>
        </p:nvGraphicFramePr>
        <p:xfrm>
          <a:off x="1148995" y="238502"/>
          <a:ext cx="255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1C9402C-2A4A-4ABE-B940-28C164D44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995" y="238502"/>
                        <a:ext cx="255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0DAEDE9-278C-48CF-8D69-CB5803BBA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22183"/>
              </p:ext>
            </p:extLst>
          </p:nvPr>
        </p:nvGraphicFramePr>
        <p:xfrm>
          <a:off x="2643889" y="247415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0DAEDE9-278C-48CF-8D69-CB5803BBA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889" y="247415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0A1CBF-E1BC-4BBE-BF44-50A176961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11854"/>
              </p:ext>
            </p:extLst>
          </p:nvPr>
        </p:nvGraphicFramePr>
        <p:xfrm>
          <a:off x="4572000" y="2762178"/>
          <a:ext cx="1301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0A1CBF-E1BC-4BBE-BF44-50A176961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62178"/>
                        <a:ext cx="1301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8C9D8E7-F066-4C24-87D8-CB567BA4187B}"/>
              </a:ext>
            </a:extLst>
          </p:cNvPr>
          <p:cNvSpPr txBox="1">
            <a:spLocks/>
          </p:cNvSpPr>
          <p:nvPr/>
        </p:nvSpPr>
        <p:spPr>
          <a:xfrm>
            <a:off x="4572000" y="3200339"/>
            <a:ext cx="4203170" cy="466724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Write the equation to add the areas: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D246DFA-3F25-4F23-8291-525DA84FD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77861"/>
              </p:ext>
            </p:extLst>
          </p:nvPr>
        </p:nvGraphicFramePr>
        <p:xfrm>
          <a:off x="1237364" y="3232207"/>
          <a:ext cx="28130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393480" progId="Equation.DSMT4">
                  <p:embed/>
                </p:oleObj>
              </mc:Choice>
              <mc:Fallback>
                <p:oleObj name="Equation" r:id="rId18" imgW="15364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D246DFA-3F25-4F23-8291-525DA84FD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64" y="3232207"/>
                        <a:ext cx="28130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3BEC5B6D-94A3-4A8B-BA69-7A3F997F1519}"/>
              </a:ext>
            </a:extLst>
          </p:cNvPr>
          <p:cNvSpPr txBox="1">
            <a:spLocks/>
          </p:cNvSpPr>
          <p:nvPr/>
        </p:nvSpPr>
        <p:spPr>
          <a:xfrm>
            <a:off x="4572000" y="3627292"/>
            <a:ext cx="4685180" cy="4191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Factor out the 14 and ½ 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30FECA-3FD1-436E-91CF-71FBA3A71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55973"/>
              </p:ext>
            </p:extLst>
          </p:nvPr>
        </p:nvGraphicFramePr>
        <p:xfrm>
          <a:off x="1633871" y="4042554"/>
          <a:ext cx="232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93480" progId="Equation.DSMT4">
                  <p:embed/>
                </p:oleObj>
              </mc:Choice>
              <mc:Fallback>
                <p:oleObj name="Equation" r:id="rId20" imgW="12697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430FECA-3FD1-436E-91CF-71FBA3A71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871" y="4042554"/>
                        <a:ext cx="2324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AF9EC8-7757-4776-932A-5DFDAA843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8391"/>
              </p:ext>
            </p:extLst>
          </p:nvPr>
        </p:nvGraphicFramePr>
        <p:xfrm>
          <a:off x="1725946" y="4763012"/>
          <a:ext cx="223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253800" progId="Equation.DSMT4">
                  <p:embed/>
                </p:oleObj>
              </mc:Choice>
              <mc:Fallback>
                <p:oleObj name="Equation" r:id="rId22" imgW="12189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AF9EC8-7757-4776-932A-5DFDAA843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946" y="4763012"/>
                        <a:ext cx="223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E7554BE-A3C8-4A67-97CC-C40B745E3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58391"/>
              </p:ext>
            </p:extLst>
          </p:nvPr>
        </p:nvGraphicFramePr>
        <p:xfrm>
          <a:off x="51134" y="5309822"/>
          <a:ext cx="3906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33360" imgH="253800" progId="Equation.DSMT4">
                  <p:embed/>
                </p:oleObj>
              </mc:Choice>
              <mc:Fallback>
                <p:oleObj name="Equation" r:id="rId24" imgW="21333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E7554BE-A3C8-4A67-97CC-C40B745E3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4" y="5309822"/>
                        <a:ext cx="39068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25535C8-B9B2-4CCF-A17C-CD9B8381A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37114"/>
              </p:ext>
            </p:extLst>
          </p:nvPr>
        </p:nvGraphicFramePr>
        <p:xfrm>
          <a:off x="1864059" y="5773105"/>
          <a:ext cx="2093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3000" imgH="253800" progId="Equation.DSMT4">
                  <p:embed/>
                </p:oleObj>
              </mc:Choice>
              <mc:Fallback>
                <p:oleObj name="Equation" r:id="rId26" imgW="11430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25535C8-B9B2-4CCF-A17C-CD9B8381A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059" y="5773105"/>
                        <a:ext cx="2093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F3D1103-BCBA-40C4-B270-DE67BCF93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49776"/>
              </p:ext>
            </p:extLst>
          </p:nvPr>
        </p:nvGraphicFramePr>
        <p:xfrm>
          <a:off x="1774928" y="6258613"/>
          <a:ext cx="2163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800" imgH="241200" progId="Equation.DSMT4">
                  <p:embed/>
                </p:oleObj>
              </mc:Choice>
              <mc:Fallback>
                <p:oleObj name="Equation" r:id="rId28" imgW="118080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F3D1103-BCBA-40C4-B270-DE67BCF93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928" y="6258613"/>
                        <a:ext cx="2163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31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Isosceles Triangle 86">
            <a:extLst>
              <a:ext uri="{FF2B5EF4-FFF2-40B4-BE49-F238E27FC236}">
                <a16:creationId xmlns:a16="http://schemas.microsoft.com/office/drawing/2014/main" id="{B7923052-DBA6-4C68-A754-6B84D90B97F5}"/>
              </a:ext>
            </a:extLst>
          </p:cNvPr>
          <p:cNvSpPr/>
          <p:nvPr/>
        </p:nvSpPr>
        <p:spPr>
          <a:xfrm>
            <a:off x="6241297" y="810351"/>
            <a:ext cx="612627" cy="1982769"/>
          </a:xfrm>
          <a:prstGeom prst="triangle">
            <a:avLst>
              <a:gd name="adj" fmla="val 0"/>
            </a:avLst>
          </a:prstGeom>
          <a:solidFill>
            <a:srgbClr val="00B0F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1AFB237-0A3A-4FD0-93B1-10BD6CFFB1BB}"/>
              </a:ext>
            </a:extLst>
          </p:cNvPr>
          <p:cNvCxnSpPr>
            <a:cxnSpLocks/>
          </p:cNvCxnSpPr>
          <p:nvPr/>
        </p:nvCxnSpPr>
        <p:spPr>
          <a:xfrm>
            <a:off x="480982" y="2745748"/>
            <a:ext cx="2078336" cy="61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3B28B8F-C7F2-47C8-8473-704336C04692}"/>
              </a:ext>
            </a:extLst>
          </p:cNvPr>
          <p:cNvCxnSpPr>
            <a:cxnSpLocks/>
          </p:cNvCxnSpPr>
          <p:nvPr/>
        </p:nvCxnSpPr>
        <p:spPr>
          <a:xfrm flipH="1" flipV="1">
            <a:off x="850448" y="930873"/>
            <a:ext cx="22839" cy="18107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8B2F069-C662-4FD4-8897-D6D3E5784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37246"/>
              </p:ext>
            </p:extLst>
          </p:nvPr>
        </p:nvGraphicFramePr>
        <p:xfrm>
          <a:off x="1139634" y="1946571"/>
          <a:ext cx="344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8B2F069-C662-4FD4-8897-D6D3E578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9634" y="1946571"/>
                        <a:ext cx="3444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59D37E1D-9E50-42DC-AF55-06DAEE5B31D7}"/>
              </a:ext>
            </a:extLst>
          </p:cNvPr>
          <p:cNvGrpSpPr/>
          <p:nvPr/>
        </p:nvGrpSpPr>
        <p:grpSpPr>
          <a:xfrm flipH="1">
            <a:off x="761256" y="916947"/>
            <a:ext cx="1969682" cy="1888045"/>
            <a:chOff x="6323503" y="909832"/>
            <a:chExt cx="2361554" cy="1888919"/>
          </a:xfrm>
          <a:noFill/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D437F2EB-035A-403E-AC13-D0F26D1FA313}"/>
                </a:ext>
              </a:extLst>
            </p:cNvPr>
            <p:cNvSpPr/>
            <p:nvPr/>
          </p:nvSpPr>
          <p:spPr>
            <a:xfrm>
              <a:off x="6323503" y="909832"/>
              <a:ext cx="2249820" cy="1842783"/>
            </a:xfrm>
            <a:custGeom>
              <a:avLst/>
              <a:gdLst>
                <a:gd name="connsiteX0" fmla="*/ 0 w 2249819"/>
                <a:gd name="connsiteY0" fmla="*/ 1828800 h 1828800"/>
                <a:gd name="connsiteX1" fmla="*/ 1098596 w 2249819"/>
                <a:gd name="connsiteY1" fmla="*/ 1815643 h 1828800"/>
                <a:gd name="connsiteX2" fmla="*/ 2249819 w 2249819"/>
                <a:gd name="connsiteY2" fmla="*/ 0 h 1828800"/>
                <a:gd name="connsiteX3" fmla="*/ 0 w 2249819"/>
                <a:gd name="connsiteY3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49819" h="1828800">
                  <a:moveTo>
                    <a:pt x="0" y="1828800"/>
                  </a:moveTo>
                  <a:lnTo>
                    <a:pt x="1098596" y="1815643"/>
                  </a:lnTo>
                  <a:lnTo>
                    <a:pt x="2249819" y="0"/>
                  </a:lnTo>
                  <a:lnTo>
                    <a:pt x="0" y="182880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CAB5946-692A-471A-81BC-52D25B9B668A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37" y="2604085"/>
              <a:ext cx="134319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6D3CA50-B95A-42AE-A564-B471A542BC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5057" y="2604085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B52FDF5-30E6-4C3E-9C3C-C7DB45DCA8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6577" y="2654284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53434B-9BA4-4CB6-A8EA-D958CD0A40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07230" y="2662054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4144F5ED-4863-4D88-94C5-318533D9C9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53768" y="2658392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B22E672E-7D97-4F59-A2CD-B1F57AE8A3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4421" y="2666162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058E3C4-0C9B-43FE-AD1E-0DAFD5696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21669"/>
              </p:ext>
            </p:extLst>
          </p:nvPr>
        </p:nvGraphicFramePr>
        <p:xfrm>
          <a:off x="1661047" y="1432251"/>
          <a:ext cx="704646" cy="3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058E3C4-0C9B-43FE-AD1E-0DAFD5696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1047" y="1432251"/>
                        <a:ext cx="704646" cy="3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56150CC3-6953-4896-9697-BFA40FABEECF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1698634" y="1754894"/>
            <a:ext cx="116008" cy="990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CB2EA9F9-A3D6-431B-BCE5-94B3E5B6FC59}"/>
              </a:ext>
            </a:extLst>
          </p:cNvPr>
          <p:cNvCxnSpPr>
            <a:cxnSpLocks/>
          </p:cNvCxnSpPr>
          <p:nvPr/>
        </p:nvCxnSpPr>
        <p:spPr>
          <a:xfrm flipV="1">
            <a:off x="1329216" y="1377354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6914B8A-D601-4D9A-B436-DFE055D5E9E8}"/>
              </a:ext>
            </a:extLst>
          </p:cNvPr>
          <p:cNvCxnSpPr>
            <a:cxnSpLocks/>
          </p:cNvCxnSpPr>
          <p:nvPr/>
        </p:nvCxnSpPr>
        <p:spPr>
          <a:xfrm flipV="1">
            <a:off x="1296072" y="1347679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09ADBA0-034A-4FC5-8503-8437FA51201D}"/>
              </a:ext>
            </a:extLst>
          </p:cNvPr>
          <p:cNvCxnSpPr>
            <a:cxnSpLocks/>
          </p:cNvCxnSpPr>
          <p:nvPr/>
        </p:nvCxnSpPr>
        <p:spPr>
          <a:xfrm flipV="1">
            <a:off x="1262928" y="1313362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59DB4043-17FE-4A2B-BC32-9995C20699DC}"/>
              </a:ext>
            </a:extLst>
          </p:cNvPr>
          <p:cNvCxnSpPr>
            <a:cxnSpLocks/>
          </p:cNvCxnSpPr>
          <p:nvPr/>
        </p:nvCxnSpPr>
        <p:spPr>
          <a:xfrm flipV="1">
            <a:off x="2175222" y="2209261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B1EBFD1B-14DF-4765-BB8A-6DE80875A1E1}"/>
              </a:ext>
            </a:extLst>
          </p:cNvPr>
          <p:cNvCxnSpPr>
            <a:cxnSpLocks/>
          </p:cNvCxnSpPr>
          <p:nvPr/>
        </p:nvCxnSpPr>
        <p:spPr>
          <a:xfrm flipV="1">
            <a:off x="2142078" y="2179586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3FB4163-9FA3-4B0D-B76D-733907808F60}"/>
              </a:ext>
            </a:extLst>
          </p:cNvPr>
          <p:cNvCxnSpPr>
            <a:cxnSpLocks/>
          </p:cNvCxnSpPr>
          <p:nvPr/>
        </p:nvCxnSpPr>
        <p:spPr>
          <a:xfrm flipV="1">
            <a:off x="2108934" y="2145269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A22B7F3D-DFA2-4E62-B837-7503053A8BE3}"/>
              </a:ext>
            </a:extLst>
          </p:cNvPr>
          <p:cNvSpPr/>
          <p:nvPr/>
        </p:nvSpPr>
        <p:spPr>
          <a:xfrm>
            <a:off x="900389" y="978720"/>
            <a:ext cx="912408" cy="1755090"/>
          </a:xfrm>
          <a:custGeom>
            <a:avLst/>
            <a:gdLst>
              <a:gd name="connsiteX0" fmla="*/ 0 w 912408"/>
              <a:gd name="connsiteY0" fmla="*/ 0 h 1755090"/>
              <a:gd name="connsiteX1" fmla="*/ 912408 w 912408"/>
              <a:gd name="connsiteY1" fmla="*/ 1755090 h 1755090"/>
              <a:gd name="connsiteX2" fmla="*/ 794871 w 912408"/>
              <a:gd name="connsiteY2" fmla="*/ 786902 h 1755090"/>
              <a:gd name="connsiteX3" fmla="*/ 0 w 912408"/>
              <a:gd name="connsiteY3" fmla="*/ 0 h 1755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2408" h="1755090">
                <a:moveTo>
                  <a:pt x="0" y="0"/>
                </a:moveTo>
                <a:lnTo>
                  <a:pt x="912408" y="1755090"/>
                </a:lnTo>
                <a:lnTo>
                  <a:pt x="794871" y="786902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Isosceles Triangle 75">
            <a:extLst>
              <a:ext uri="{FF2B5EF4-FFF2-40B4-BE49-F238E27FC236}">
                <a16:creationId xmlns:a16="http://schemas.microsoft.com/office/drawing/2014/main" id="{65A4451C-DBD9-43FD-ADDA-297B47155DEB}"/>
              </a:ext>
            </a:extLst>
          </p:cNvPr>
          <p:cNvSpPr/>
          <p:nvPr/>
        </p:nvSpPr>
        <p:spPr>
          <a:xfrm>
            <a:off x="5062661" y="800138"/>
            <a:ext cx="1768761" cy="1982769"/>
          </a:xfrm>
          <a:prstGeom prst="triangle">
            <a:avLst>
              <a:gd name="adj" fmla="val 6605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C62EC9DE-20C3-4554-901F-D72954CEA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9060"/>
              </p:ext>
            </p:extLst>
          </p:nvPr>
        </p:nvGraphicFramePr>
        <p:xfrm>
          <a:off x="5003750" y="2130819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C62EC9DE-20C3-4554-901F-D72954CEA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3750" y="2130819"/>
                        <a:ext cx="2698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DC5E9E1B-ED88-4577-A775-4D33BB76EF95}"/>
              </a:ext>
            </a:extLst>
          </p:cNvPr>
          <p:cNvCxnSpPr>
            <a:stCxn id="76" idx="4"/>
          </p:cNvCxnSpPr>
          <p:nvPr/>
        </p:nvCxnSpPr>
        <p:spPr>
          <a:xfrm flipH="1" flipV="1">
            <a:off x="5489426" y="2078390"/>
            <a:ext cx="1341996" cy="704517"/>
          </a:xfrm>
          <a:prstGeom prst="line">
            <a:avLst/>
          </a:prstGeom>
          <a:ln w="28575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A3E2618-46D4-4AAF-8E21-61779ADF3802}"/>
              </a:ext>
            </a:extLst>
          </p:cNvPr>
          <p:cNvCxnSpPr>
            <a:cxnSpLocks/>
          </p:cNvCxnSpPr>
          <p:nvPr/>
        </p:nvCxnSpPr>
        <p:spPr>
          <a:xfrm flipH="1" flipV="1">
            <a:off x="5414975" y="2186187"/>
            <a:ext cx="123440" cy="64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9FC410D-DEB9-49BB-A7EE-04825D3D0F5D}"/>
              </a:ext>
            </a:extLst>
          </p:cNvPr>
          <p:cNvCxnSpPr>
            <a:cxnSpLocks/>
          </p:cNvCxnSpPr>
          <p:nvPr/>
        </p:nvCxnSpPr>
        <p:spPr>
          <a:xfrm flipH="1">
            <a:off x="5518510" y="2121266"/>
            <a:ext cx="76549" cy="1298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706F773-DD47-4762-B863-41557BC9F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61596"/>
              </p:ext>
            </p:extLst>
          </p:nvPr>
        </p:nvGraphicFramePr>
        <p:xfrm>
          <a:off x="5812235" y="2326985"/>
          <a:ext cx="3444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0706F773-DD47-4762-B863-41557BC9F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2235" y="2326985"/>
                        <a:ext cx="344488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544F60EA-35B4-4747-BA0E-983BA7BA10FE}"/>
              </a:ext>
            </a:extLst>
          </p:cNvPr>
          <p:cNvCxnSpPr>
            <a:cxnSpLocks/>
            <a:stCxn id="76" idx="0"/>
            <a:endCxn id="76" idx="3"/>
          </p:cNvCxnSpPr>
          <p:nvPr/>
        </p:nvCxnSpPr>
        <p:spPr>
          <a:xfrm>
            <a:off x="6231069" y="800138"/>
            <a:ext cx="0" cy="19827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24E25E44-B7D1-4E48-90F1-A14727EF1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72809"/>
              </p:ext>
            </p:extLst>
          </p:nvPr>
        </p:nvGraphicFramePr>
        <p:xfrm>
          <a:off x="5364560" y="1328676"/>
          <a:ext cx="450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24E25E44-B7D1-4E48-90F1-A14727EF1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4560" y="1328676"/>
                        <a:ext cx="4508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5B3F9021-8DF3-4D99-A6FF-9400A0AB0A87}"/>
              </a:ext>
            </a:extLst>
          </p:cNvPr>
          <p:cNvSpPr txBox="1">
            <a:spLocks/>
          </p:cNvSpPr>
          <p:nvPr/>
        </p:nvSpPr>
        <p:spPr>
          <a:xfrm>
            <a:off x="193525" y="242982"/>
            <a:ext cx="6047772" cy="48324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Q: Find the area of the following triangles: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F1F82D6-126C-4093-BDE2-EF0D5816F495}"/>
              </a:ext>
            </a:extLst>
          </p:cNvPr>
          <p:cNvSpPr txBox="1"/>
          <p:nvPr/>
        </p:nvSpPr>
        <p:spPr>
          <a:xfrm>
            <a:off x="193525" y="3247913"/>
            <a:ext cx="8296359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75" dirty="0"/>
              <a:t>Q2: The shape on the left is rearranged into a triangle shown on the left.  Find the area of the purple solid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B97784-0138-40A8-A07A-60C7E7A33D8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84122" y="4187500"/>
            <a:ext cx="5237872" cy="230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923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5C068A2-9551-4101-A49C-6D9B2CF281FB}"/>
              </a:ext>
            </a:extLst>
          </p:cNvPr>
          <p:cNvCxnSpPr>
            <a:cxnSpLocks/>
          </p:cNvCxnSpPr>
          <p:nvPr/>
        </p:nvCxnSpPr>
        <p:spPr>
          <a:xfrm>
            <a:off x="387699" y="2185744"/>
            <a:ext cx="2078336" cy="61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47523CA-513A-4ED7-B4B4-33D14640879D}"/>
              </a:ext>
            </a:extLst>
          </p:cNvPr>
          <p:cNvCxnSpPr>
            <a:cxnSpLocks/>
          </p:cNvCxnSpPr>
          <p:nvPr/>
        </p:nvCxnSpPr>
        <p:spPr>
          <a:xfrm flipH="1" flipV="1">
            <a:off x="757165" y="370869"/>
            <a:ext cx="22839" cy="18107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09528D-D872-4664-BEAB-897BB5B73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15902"/>
              </p:ext>
            </p:extLst>
          </p:nvPr>
        </p:nvGraphicFramePr>
        <p:xfrm>
          <a:off x="1046351" y="1386567"/>
          <a:ext cx="344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09528D-D872-4664-BEAB-897BB5B73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6351" y="1386567"/>
                        <a:ext cx="3444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C120875-1644-4C05-883B-5D8A8D656D79}"/>
              </a:ext>
            </a:extLst>
          </p:cNvPr>
          <p:cNvGrpSpPr/>
          <p:nvPr/>
        </p:nvGrpSpPr>
        <p:grpSpPr>
          <a:xfrm flipH="1">
            <a:off x="667973" y="356943"/>
            <a:ext cx="1969682" cy="1888045"/>
            <a:chOff x="6323503" y="909832"/>
            <a:chExt cx="2361554" cy="1888919"/>
          </a:xfrm>
          <a:noFill/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7937F231-2085-429E-A1A0-BF129BDB90DA}"/>
                </a:ext>
              </a:extLst>
            </p:cNvPr>
            <p:cNvSpPr/>
            <p:nvPr/>
          </p:nvSpPr>
          <p:spPr>
            <a:xfrm>
              <a:off x="6323503" y="909832"/>
              <a:ext cx="2249820" cy="1842783"/>
            </a:xfrm>
            <a:custGeom>
              <a:avLst/>
              <a:gdLst>
                <a:gd name="connsiteX0" fmla="*/ 0 w 2249819"/>
                <a:gd name="connsiteY0" fmla="*/ 1828800 h 1828800"/>
                <a:gd name="connsiteX1" fmla="*/ 1098596 w 2249819"/>
                <a:gd name="connsiteY1" fmla="*/ 1815643 h 1828800"/>
                <a:gd name="connsiteX2" fmla="*/ 2249819 w 2249819"/>
                <a:gd name="connsiteY2" fmla="*/ 0 h 1828800"/>
                <a:gd name="connsiteX3" fmla="*/ 0 w 2249819"/>
                <a:gd name="connsiteY3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49819" h="1828800">
                  <a:moveTo>
                    <a:pt x="0" y="1828800"/>
                  </a:moveTo>
                  <a:lnTo>
                    <a:pt x="1098596" y="1815643"/>
                  </a:lnTo>
                  <a:lnTo>
                    <a:pt x="2249819" y="0"/>
                  </a:lnTo>
                  <a:lnTo>
                    <a:pt x="0" y="182880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83089AB-44FB-4446-AD17-33B166D9459F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37" y="2604085"/>
              <a:ext cx="134319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BB667D4-9AE3-4DC9-BA89-1C57F099B3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5057" y="2604085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7B43B17-0473-4885-BC57-67667D21E7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6577" y="2654284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DACF095-E09F-46B7-A81C-6BDCCFDEAB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07230" y="2662054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284A780-421F-4E17-965A-091E735E4C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53768" y="2658392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66163EB-CDFA-4BBD-894A-0E044AA2D4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4421" y="2666162"/>
              <a:ext cx="0" cy="1325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660CE2B-6E86-4424-B588-14760FACA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1611"/>
              </p:ext>
            </p:extLst>
          </p:nvPr>
        </p:nvGraphicFramePr>
        <p:xfrm>
          <a:off x="1567764" y="872247"/>
          <a:ext cx="704646" cy="3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660CE2B-6E86-4424-B588-14760FACA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7764" y="872247"/>
                        <a:ext cx="704646" cy="3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97FD5FD-7E88-451B-BD2D-866B79E9D78A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1605351" y="1194890"/>
            <a:ext cx="116008" cy="990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6FA5E54-738D-415E-8E3D-664D8711255A}"/>
              </a:ext>
            </a:extLst>
          </p:cNvPr>
          <p:cNvCxnSpPr>
            <a:cxnSpLocks/>
          </p:cNvCxnSpPr>
          <p:nvPr/>
        </p:nvCxnSpPr>
        <p:spPr>
          <a:xfrm flipV="1">
            <a:off x="1235933" y="817350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8FE93A4-BDFC-4893-9251-A00FAE7C2DF9}"/>
              </a:ext>
            </a:extLst>
          </p:cNvPr>
          <p:cNvCxnSpPr>
            <a:cxnSpLocks/>
          </p:cNvCxnSpPr>
          <p:nvPr/>
        </p:nvCxnSpPr>
        <p:spPr>
          <a:xfrm flipV="1">
            <a:off x="1202789" y="787675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2CD8112-F660-4E3E-B696-5E61434F3780}"/>
              </a:ext>
            </a:extLst>
          </p:cNvPr>
          <p:cNvCxnSpPr>
            <a:cxnSpLocks/>
          </p:cNvCxnSpPr>
          <p:nvPr/>
        </p:nvCxnSpPr>
        <p:spPr>
          <a:xfrm flipV="1">
            <a:off x="1169645" y="753358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D68DBE-60E2-4C73-98E4-6844BEC6E99C}"/>
              </a:ext>
            </a:extLst>
          </p:cNvPr>
          <p:cNvCxnSpPr>
            <a:cxnSpLocks/>
          </p:cNvCxnSpPr>
          <p:nvPr/>
        </p:nvCxnSpPr>
        <p:spPr>
          <a:xfrm flipV="1">
            <a:off x="2081939" y="1649257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335002B-457C-405C-A464-742ECD187912}"/>
              </a:ext>
            </a:extLst>
          </p:cNvPr>
          <p:cNvCxnSpPr>
            <a:cxnSpLocks/>
          </p:cNvCxnSpPr>
          <p:nvPr/>
        </p:nvCxnSpPr>
        <p:spPr>
          <a:xfrm flipV="1">
            <a:off x="2048795" y="1619582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DED8647-D217-4A65-A62A-CB8EB4472C48}"/>
              </a:ext>
            </a:extLst>
          </p:cNvPr>
          <p:cNvCxnSpPr>
            <a:cxnSpLocks/>
          </p:cNvCxnSpPr>
          <p:nvPr/>
        </p:nvCxnSpPr>
        <p:spPr>
          <a:xfrm flipV="1">
            <a:off x="2015651" y="1585265"/>
            <a:ext cx="82435" cy="966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B6E4DCC-D20F-4B41-B39D-317D290BD3E3}"/>
              </a:ext>
            </a:extLst>
          </p:cNvPr>
          <p:cNvSpPr/>
          <p:nvPr/>
        </p:nvSpPr>
        <p:spPr>
          <a:xfrm>
            <a:off x="807106" y="418716"/>
            <a:ext cx="912408" cy="1755090"/>
          </a:xfrm>
          <a:custGeom>
            <a:avLst/>
            <a:gdLst>
              <a:gd name="connsiteX0" fmla="*/ 0 w 912408"/>
              <a:gd name="connsiteY0" fmla="*/ 0 h 1755090"/>
              <a:gd name="connsiteX1" fmla="*/ 912408 w 912408"/>
              <a:gd name="connsiteY1" fmla="*/ 1755090 h 1755090"/>
              <a:gd name="connsiteX2" fmla="*/ 794871 w 912408"/>
              <a:gd name="connsiteY2" fmla="*/ 786902 h 1755090"/>
              <a:gd name="connsiteX3" fmla="*/ 0 w 912408"/>
              <a:gd name="connsiteY3" fmla="*/ 0 h 1755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2408" h="1755090">
                <a:moveTo>
                  <a:pt x="0" y="0"/>
                </a:moveTo>
                <a:lnTo>
                  <a:pt x="912408" y="1755090"/>
                </a:lnTo>
                <a:lnTo>
                  <a:pt x="794871" y="786902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9E40577C-7257-461E-A08A-CB56328671E6}"/>
              </a:ext>
            </a:extLst>
          </p:cNvPr>
          <p:cNvSpPr txBox="1">
            <a:spLocks/>
          </p:cNvSpPr>
          <p:nvPr/>
        </p:nvSpPr>
        <p:spPr>
          <a:xfrm>
            <a:off x="3798929" y="370869"/>
            <a:ext cx="4298720" cy="112600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We don’t have the base nor the height.  So let’s use “H’ as the height and “x” as part of the base</a:t>
            </a:r>
          </a:p>
        </p:txBody>
      </p:sp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B061CFD4-AF52-4EB4-87AA-FA36D952D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25220"/>
              </p:ext>
            </p:extLst>
          </p:nvPr>
        </p:nvGraphicFramePr>
        <p:xfrm>
          <a:off x="354564" y="1139711"/>
          <a:ext cx="439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B061CFD4-AF52-4EB4-87AA-FA36D952D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64" y="1139711"/>
                        <a:ext cx="439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62B8BD0-0983-4BB6-8F71-7576A09D3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45906"/>
              </p:ext>
            </p:extLst>
          </p:nvPr>
        </p:nvGraphicFramePr>
        <p:xfrm>
          <a:off x="1106147" y="2294179"/>
          <a:ext cx="314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62B8BD0-0983-4BB6-8F71-7576A09D3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147" y="2294179"/>
                        <a:ext cx="314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A5CDF8A-A53B-47D5-82E9-E4BEDC755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52564"/>
              </p:ext>
            </p:extLst>
          </p:nvPr>
        </p:nvGraphicFramePr>
        <p:xfrm>
          <a:off x="1993628" y="2294179"/>
          <a:ext cx="314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A5CDF8A-A53B-47D5-82E9-E4BEDC755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28" y="2294179"/>
                        <a:ext cx="314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2F0C2754-2A81-4EAB-8082-5132EB3D4D74}"/>
              </a:ext>
            </a:extLst>
          </p:cNvPr>
          <p:cNvSpPr txBox="1">
            <a:spLocks/>
          </p:cNvSpPr>
          <p:nvPr/>
        </p:nvSpPr>
        <p:spPr>
          <a:xfrm>
            <a:off x="3798929" y="1431491"/>
            <a:ext cx="4298720" cy="71487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We have two right triangles, use the </a:t>
            </a:r>
            <a:r>
              <a:rPr lang="en-CA" sz="2000" dirty="0" err="1">
                <a:solidFill>
                  <a:srgbClr val="FF0000"/>
                </a:solidFill>
                <a:latin typeface="+mn-lt"/>
                <a:cs typeface="+mn-cs"/>
              </a:rPr>
              <a:t>Pyth</a:t>
            </a: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. </a:t>
            </a:r>
            <a:r>
              <a:rPr lang="en-CA" sz="2000" dirty="0" err="1">
                <a:solidFill>
                  <a:srgbClr val="FF0000"/>
                </a:solidFill>
                <a:latin typeface="+mn-lt"/>
                <a:cs typeface="+mn-cs"/>
              </a:rPr>
              <a:t>Thm</a:t>
            </a: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 to solve for “x”</a:t>
            </a: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8FB4EF21-16C7-45A9-8A3B-6957B468EB15}"/>
              </a:ext>
            </a:extLst>
          </p:cNvPr>
          <p:cNvSpPr/>
          <p:nvPr/>
        </p:nvSpPr>
        <p:spPr>
          <a:xfrm flipH="1">
            <a:off x="4104286" y="2364838"/>
            <a:ext cx="582124" cy="1064162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44DFEEB6-513C-43DA-8231-CFEAF620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8216"/>
              </p:ext>
            </p:extLst>
          </p:nvPr>
        </p:nvGraphicFramePr>
        <p:xfrm>
          <a:off x="3620502" y="2682246"/>
          <a:ext cx="439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30" name="Object 25">
                        <a:extLst>
                          <a:ext uri="{FF2B5EF4-FFF2-40B4-BE49-F238E27FC236}">
                            <a16:creationId xmlns:a16="http://schemas.microsoft.com/office/drawing/2014/main" id="{44DFEEB6-513C-43DA-8231-CFEAF6200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502" y="2682246"/>
                        <a:ext cx="439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E1A753D-EED2-46EF-B40B-08EEB7546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10876"/>
              </p:ext>
            </p:extLst>
          </p:nvPr>
        </p:nvGraphicFramePr>
        <p:xfrm>
          <a:off x="4238185" y="3445872"/>
          <a:ext cx="314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E1A753D-EED2-46EF-B40B-08EEB7546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185" y="3445872"/>
                        <a:ext cx="314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2196435-36F1-41FD-9316-3A5BBF317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4764"/>
              </p:ext>
            </p:extLst>
          </p:nvPr>
        </p:nvGraphicFramePr>
        <p:xfrm>
          <a:off x="4450666" y="2622542"/>
          <a:ext cx="471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2196435-36F1-41FD-9316-3A5BBF317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666" y="2622542"/>
                        <a:ext cx="471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C83FCA8-3062-4E0D-BC11-4AA63E5DD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54294"/>
              </p:ext>
            </p:extLst>
          </p:nvPr>
        </p:nvGraphicFramePr>
        <p:xfrm>
          <a:off x="3554255" y="3832607"/>
          <a:ext cx="190143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C83FCA8-3062-4E0D-BC11-4AA63E5DD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55" y="3832607"/>
                        <a:ext cx="1901434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4A0AD2C1-CF13-4B50-9FB1-1F2F13445FAB}"/>
              </a:ext>
            </a:extLst>
          </p:cNvPr>
          <p:cNvSpPr/>
          <p:nvPr/>
        </p:nvSpPr>
        <p:spPr>
          <a:xfrm flipH="1">
            <a:off x="6147634" y="2309536"/>
            <a:ext cx="1222590" cy="1064162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5" name="Object 25">
            <a:extLst>
              <a:ext uri="{FF2B5EF4-FFF2-40B4-BE49-F238E27FC236}">
                <a16:creationId xmlns:a16="http://schemas.microsoft.com/office/drawing/2014/main" id="{CA2F8641-4A25-4A9D-9BEF-13369C917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10728"/>
              </p:ext>
            </p:extLst>
          </p:nvPr>
        </p:nvGraphicFramePr>
        <p:xfrm>
          <a:off x="5753277" y="2637624"/>
          <a:ext cx="439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35" name="Object 25">
                        <a:extLst>
                          <a:ext uri="{FF2B5EF4-FFF2-40B4-BE49-F238E27FC236}">
                            <a16:creationId xmlns:a16="http://schemas.microsoft.com/office/drawing/2014/main" id="{CA2F8641-4A25-4A9D-9BEF-13369C917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277" y="2637624"/>
                        <a:ext cx="439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056602-5E9E-4625-AB33-6746BBF5B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46874"/>
              </p:ext>
            </p:extLst>
          </p:nvPr>
        </p:nvGraphicFramePr>
        <p:xfrm>
          <a:off x="6419074" y="3354388"/>
          <a:ext cx="503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8056602-5E9E-4625-AB33-6746BBF5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074" y="3354388"/>
                        <a:ext cx="5032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36E38D6-24CC-4A73-A8E2-0E9A3480F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43500"/>
              </p:ext>
            </p:extLst>
          </p:nvPr>
        </p:nvGraphicFramePr>
        <p:xfrm>
          <a:off x="6819300" y="2556039"/>
          <a:ext cx="77460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36E38D6-24CC-4A73-A8E2-0E9A3480F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00" y="2556039"/>
                        <a:ext cx="77460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0E29B45-820D-4624-9EB4-D0A0FADF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94665"/>
              </p:ext>
            </p:extLst>
          </p:nvPr>
        </p:nvGraphicFramePr>
        <p:xfrm>
          <a:off x="5973144" y="3737919"/>
          <a:ext cx="2424531" cy="63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342720" progId="Equation.DSMT4">
                  <p:embed/>
                </p:oleObj>
              </mc:Choice>
              <mc:Fallback>
                <p:oleObj name="Equation" r:id="rId22" imgW="1307880" imgH="3427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0E29B45-820D-4624-9EB4-D0A0FADFB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44" y="3737919"/>
                        <a:ext cx="2424531" cy="63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91403B50-C1F9-490D-845C-816C86FC81B5}"/>
              </a:ext>
            </a:extLst>
          </p:cNvPr>
          <p:cNvSpPr txBox="1">
            <a:spLocks/>
          </p:cNvSpPr>
          <p:nvPr/>
        </p:nvSpPr>
        <p:spPr>
          <a:xfrm>
            <a:off x="101620" y="2699453"/>
            <a:ext cx="3475122" cy="76289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Subtract the two equations to get rid of the “H</a:t>
            </a:r>
            <a:r>
              <a:rPr lang="en-CA" sz="2000" baseline="300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”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5CC28A4-AED8-4B77-9106-ABD09BD6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3520"/>
              </p:ext>
            </p:extLst>
          </p:nvPr>
        </p:nvGraphicFramePr>
        <p:xfrm>
          <a:off x="3554255" y="4303548"/>
          <a:ext cx="195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203040" progId="Equation.DSMT4">
                  <p:embed/>
                </p:oleObj>
              </mc:Choice>
              <mc:Fallback>
                <p:oleObj name="Equation" r:id="rId24" imgW="90144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5CC28A4-AED8-4B77-9106-ABD09BD6E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55" y="4303548"/>
                        <a:ext cx="195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1E16E07-15E8-4711-8EB6-873F19306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44697"/>
              </p:ext>
            </p:extLst>
          </p:nvPr>
        </p:nvGraphicFramePr>
        <p:xfrm>
          <a:off x="5972957" y="4335298"/>
          <a:ext cx="1930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1120" imgH="203040" progId="Equation.DSMT4">
                  <p:embed/>
                </p:oleObj>
              </mc:Choice>
              <mc:Fallback>
                <p:oleObj name="Equation" r:id="rId26" imgW="104112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1E16E07-15E8-4711-8EB6-873F19306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957" y="4335298"/>
                        <a:ext cx="1930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28A2F0E-F6DF-44DE-8EC0-4F0BD1FC5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11150"/>
              </p:ext>
            </p:extLst>
          </p:nvPr>
        </p:nvGraphicFramePr>
        <p:xfrm>
          <a:off x="5948289" y="4746174"/>
          <a:ext cx="195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440" imgH="203040" progId="Equation.DSMT4">
                  <p:embed/>
                </p:oleObj>
              </mc:Choice>
              <mc:Fallback>
                <p:oleObj name="Equation" r:id="rId28" imgW="90144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28A2F0E-F6DF-44DE-8EC0-4F0BD1FC5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289" y="4746174"/>
                        <a:ext cx="195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7CE575B-2382-4C9B-B3E5-5F58F286E5CE}"/>
              </a:ext>
            </a:extLst>
          </p:cNvPr>
          <p:cNvCxnSpPr/>
          <p:nvPr/>
        </p:nvCxnSpPr>
        <p:spPr>
          <a:xfrm>
            <a:off x="5813854" y="5184324"/>
            <a:ext cx="26875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5F3760C-54BC-4272-9CC1-F9BD07DFABAF}"/>
              </a:ext>
            </a:extLst>
          </p:cNvPr>
          <p:cNvCxnSpPr>
            <a:cxnSpLocks/>
          </p:cNvCxnSpPr>
          <p:nvPr/>
        </p:nvCxnSpPr>
        <p:spPr>
          <a:xfrm flipV="1">
            <a:off x="6040614" y="4443989"/>
            <a:ext cx="304800" cy="22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ED22B2D-3A6C-47C3-9FA6-995A725464A3}"/>
              </a:ext>
            </a:extLst>
          </p:cNvPr>
          <p:cNvCxnSpPr>
            <a:cxnSpLocks/>
          </p:cNvCxnSpPr>
          <p:nvPr/>
        </p:nvCxnSpPr>
        <p:spPr>
          <a:xfrm flipV="1">
            <a:off x="6040614" y="4859663"/>
            <a:ext cx="304800" cy="22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3EED791-1B84-40A6-8BBC-DE41A93A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51972"/>
              </p:ext>
            </p:extLst>
          </p:nvPr>
        </p:nvGraphicFramePr>
        <p:xfrm>
          <a:off x="6670693" y="5242977"/>
          <a:ext cx="70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3EED791-1B84-40A6-8BBC-DE41A93A2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93" y="5242977"/>
                        <a:ext cx="706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81777E9-7A5C-43FD-AE0D-65141DABD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37994"/>
              </p:ext>
            </p:extLst>
          </p:nvPr>
        </p:nvGraphicFramePr>
        <p:xfrm>
          <a:off x="7346253" y="5307327"/>
          <a:ext cx="495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177480" progId="Equation.DSMT4">
                  <p:embed/>
                </p:oleObj>
              </mc:Choice>
              <mc:Fallback>
                <p:oleObj name="Equation" r:id="rId31" imgW="26640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81777E9-7A5C-43FD-AE0D-65141DABD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253" y="5307327"/>
                        <a:ext cx="4953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4BE406D-0E34-411D-9177-DFFF8EEC9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46825"/>
              </p:ext>
            </p:extLst>
          </p:nvPr>
        </p:nvGraphicFramePr>
        <p:xfrm>
          <a:off x="6828728" y="5619273"/>
          <a:ext cx="1035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58720" imgH="203040" progId="Equation.DSMT4">
                  <p:embed/>
                </p:oleObj>
              </mc:Choice>
              <mc:Fallback>
                <p:oleObj name="Equation" r:id="rId33" imgW="55872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4BE406D-0E34-411D-9177-DFFF8EEC9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28" y="5619273"/>
                        <a:ext cx="1035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A69E87E-8B05-47BF-937D-953352AAC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93788"/>
              </p:ext>
            </p:extLst>
          </p:nvPr>
        </p:nvGraphicFramePr>
        <p:xfrm>
          <a:off x="6938157" y="5993923"/>
          <a:ext cx="752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6080" imgH="177480" progId="Equation.DSMT4">
                  <p:embed/>
                </p:oleObj>
              </mc:Choice>
              <mc:Fallback>
                <p:oleObj name="Equation" r:id="rId35" imgW="40608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A69E87E-8B05-47BF-937D-953352AAC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57" y="5993923"/>
                        <a:ext cx="752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3764EE3D-7C28-4AA8-92B0-CD563C9301E7}"/>
              </a:ext>
            </a:extLst>
          </p:cNvPr>
          <p:cNvSpPr txBox="1">
            <a:spLocks/>
          </p:cNvSpPr>
          <p:nvPr/>
        </p:nvSpPr>
        <p:spPr>
          <a:xfrm>
            <a:off x="101620" y="3442242"/>
            <a:ext cx="3475122" cy="4626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X=18, now solve for “H”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3DDC85C-101D-4076-81D7-423497B11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61152"/>
              </p:ext>
            </p:extLst>
          </p:nvPr>
        </p:nvGraphicFramePr>
        <p:xfrm>
          <a:off x="3509319" y="4774489"/>
          <a:ext cx="2000736" cy="46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91880" imgH="253800" progId="Equation.DSMT4">
                  <p:embed/>
                </p:oleObj>
              </mc:Choice>
              <mc:Fallback>
                <p:oleObj name="Equation" r:id="rId37" imgW="10918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3DDC85C-101D-4076-81D7-423497B11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19" y="4774489"/>
                        <a:ext cx="2000736" cy="46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30418DE-D20C-42DC-B4F1-4B447DF96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45786"/>
              </p:ext>
            </p:extLst>
          </p:nvPr>
        </p:nvGraphicFramePr>
        <p:xfrm>
          <a:off x="4413680" y="5184324"/>
          <a:ext cx="1141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22080" imgH="203040" progId="Equation.DSMT4">
                  <p:embed/>
                </p:oleObj>
              </mc:Choice>
              <mc:Fallback>
                <p:oleObj name="Equation" r:id="rId39" imgW="62208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30418DE-D20C-42DC-B4F1-4B447DF96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680" y="5184324"/>
                        <a:ext cx="1141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E1F1397E-0AD8-4499-9049-F8A8DBE29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95075"/>
              </p:ext>
            </p:extLst>
          </p:nvPr>
        </p:nvGraphicFramePr>
        <p:xfrm>
          <a:off x="4532155" y="5634352"/>
          <a:ext cx="885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2400" imgH="164880" progId="Equation.DSMT4">
                  <p:embed/>
                </p:oleObj>
              </mc:Choice>
              <mc:Fallback>
                <p:oleObj name="Equation" r:id="rId41" imgW="482400" imgH="1648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E1F1397E-0AD8-4499-9049-F8A8DBE29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155" y="5634352"/>
                        <a:ext cx="885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632648C0-CA9A-4952-A5D0-EF00CBBB89DB}"/>
              </a:ext>
            </a:extLst>
          </p:cNvPr>
          <p:cNvSpPr/>
          <p:nvPr/>
        </p:nvSpPr>
        <p:spPr>
          <a:xfrm>
            <a:off x="160744" y="1094543"/>
            <a:ext cx="582124" cy="514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25">
            <a:extLst>
              <a:ext uri="{FF2B5EF4-FFF2-40B4-BE49-F238E27FC236}">
                <a16:creationId xmlns:a16="http://schemas.microsoft.com/office/drawing/2014/main" id="{F27B682D-6371-467A-896C-C24220CF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61724"/>
              </p:ext>
            </p:extLst>
          </p:nvPr>
        </p:nvGraphicFramePr>
        <p:xfrm>
          <a:off x="208919" y="1225623"/>
          <a:ext cx="501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03040" imgH="164880" progId="Equation.DSMT4">
                  <p:embed/>
                </p:oleObj>
              </mc:Choice>
              <mc:Fallback>
                <p:oleObj name="Equation" r:id="rId43" imgW="203040" imgH="164880" progId="Equation.DSMT4">
                  <p:embed/>
                  <p:pic>
                    <p:nvPicPr>
                      <p:cNvPr id="58" name="Object 25">
                        <a:extLst>
                          <a:ext uri="{FF2B5EF4-FFF2-40B4-BE49-F238E27FC236}">
                            <a16:creationId xmlns:a16="http://schemas.microsoft.com/office/drawing/2014/main" id="{F27B682D-6371-467A-896C-C24220CF2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9" y="1225623"/>
                        <a:ext cx="501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89F78FB1-53B1-4B03-932D-0CD679D70F7E}"/>
              </a:ext>
            </a:extLst>
          </p:cNvPr>
          <p:cNvSpPr/>
          <p:nvPr/>
        </p:nvSpPr>
        <p:spPr>
          <a:xfrm>
            <a:off x="1016579" y="2289907"/>
            <a:ext cx="582124" cy="514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25">
            <a:extLst>
              <a:ext uri="{FF2B5EF4-FFF2-40B4-BE49-F238E27FC236}">
                <a16:creationId xmlns:a16="http://schemas.microsoft.com/office/drawing/2014/main" id="{84A71857-92F6-4B09-A2F1-8DFEEDB1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0601"/>
              </p:ext>
            </p:extLst>
          </p:nvPr>
        </p:nvGraphicFramePr>
        <p:xfrm>
          <a:off x="1052641" y="2272165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7480" imgH="177480" progId="Equation.DSMT4">
                  <p:embed/>
                </p:oleObj>
              </mc:Choice>
              <mc:Fallback>
                <p:oleObj name="Equation" r:id="rId45" imgW="177480" imgH="177480" progId="Equation.DSMT4">
                  <p:embed/>
                  <p:pic>
                    <p:nvPicPr>
                      <p:cNvPr id="61" name="Object 25">
                        <a:extLst>
                          <a:ext uri="{FF2B5EF4-FFF2-40B4-BE49-F238E27FC236}">
                            <a16:creationId xmlns:a16="http://schemas.microsoft.com/office/drawing/2014/main" id="{84A71857-92F6-4B09-A2F1-8DFEEDB13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41" y="2272165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>
            <a:extLst>
              <a:ext uri="{FF2B5EF4-FFF2-40B4-BE49-F238E27FC236}">
                <a16:creationId xmlns:a16="http://schemas.microsoft.com/office/drawing/2014/main" id="{079CA602-83AC-4D6D-A618-EDBBBFF88395}"/>
              </a:ext>
            </a:extLst>
          </p:cNvPr>
          <p:cNvSpPr/>
          <p:nvPr/>
        </p:nvSpPr>
        <p:spPr>
          <a:xfrm>
            <a:off x="1855515" y="2288326"/>
            <a:ext cx="582124" cy="514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25">
            <a:extLst>
              <a:ext uri="{FF2B5EF4-FFF2-40B4-BE49-F238E27FC236}">
                <a16:creationId xmlns:a16="http://schemas.microsoft.com/office/drawing/2014/main" id="{0E3C6077-CEB1-4360-AB92-7257F19C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34775"/>
              </p:ext>
            </p:extLst>
          </p:nvPr>
        </p:nvGraphicFramePr>
        <p:xfrm>
          <a:off x="1891577" y="2270584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480" imgH="177480" progId="Equation.DSMT4">
                  <p:embed/>
                </p:oleObj>
              </mc:Choice>
              <mc:Fallback>
                <p:oleObj name="Equation" r:id="rId47" imgW="177480" imgH="177480" progId="Equation.DSMT4">
                  <p:embed/>
                  <p:pic>
                    <p:nvPicPr>
                      <p:cNvPr id="63" name="Object 25">
                        <a:extLst>
                          <a:ext uri="{FF2B5EF4-FFF2-40B4-BE49-F238E27FC236}">
                            <a16:creationId xmlns:a16="http://schemas.microsoft.com/office/drawing/2014/main" id="{0E3C6077-CEB1-4360-AB92-7257F19C4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77" y="2270584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Isosceles Triangle 64">
            <a:extLst>
              <a:ext uri="{FF2B5EF4-FFF2-40B4-BE49-F238E27FC236}">
                <a16:creationId xmlns:a16="http://schemas.microsoft.com/office/drawing/2014/main" id="{D7641F40-3677-4E69-8C05-B998D5514422}"/>
              </a:ext>
            </a:extLst>
          </p:cNvPr>
          <p:cNvSpPr/>
          <p:nvPr/>
        </p:nvSpPr>
        <p:spPr>
          <a:xfrm flipH="1">
            <a:off x="755673" y="359301"/>
            <a:ext cx="961021" cy="1816755"/>
          </a:xfrm>
          <a:prstGeom prst="triangle">
            <a:avLst>
              <a:gd name="adj" fmla="val 100000"/>
            </a:avLst>
          </a:prstGeom>
          <a:solidFill>
            <a:srgbClr val="92D050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19184121-EE76-4ABE-AADA-932608ECB6D5}"/>
              </a:ext>
            </a:extLst>
          </p:cNvPr>
          <p:cNvSpPr txBox="1">
            <a:spLocks/>
          </p:cNvSpPr>
          <p:nvPr/>
        </p:nvSpPr>
        <p:spPr>
          <a:xfrm>
            <a:off x="110256" y="3949406"/>
            <a:ext cx="3475122" cy="71781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area of this green triangle is 216 units</a:t>
            </a:r>
            <a:r>
              <a:rPr lang="en-CA" sz="2000" baseline="300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</a:p>
        </p:txBody>
      </p: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DE4C9105-9A6F-4261-83EE-794B455E5979}"/>
              </a:ext>
            </a:extLst>
          </p:cNvPr>
          <p:cNvSpPr/>
          <p:nvPr/>
        </p:nvSpPr>
        <p:spPr>
          <a:xfrm>
            <a:off x="796119" y="400334"/>
            <a:ext cx="1810603" cy="1787857"/>
          </a:xfrm>
          <a:custGeom>
            <a:avLst/>
            <a:gdLst>
              <a:gd name="connsiteX0" fmla="*/ 0 w 1810603"/>
              <a:gd name="connsiteY0" fmla="*/ 0 h 1787857"/>
              <a:gd name="connsiteX1" fmla="*/ 932597 w 1810603"/>
              <a:gd name="connsiteY1" fmla="*/ 1774209 h 1787857"/>
              <a:gd name="connsiteX2" fmla="*/ 1810603 w 1810603"/>
              <a:gd name="connsiteY2" fmla="*/ 1787857 h 1787857"/>
              <a:gd name="connsiteX3" fmla="*/ 0 w 1810603"/>
              <a:gd name="connsiteY3" fmla="*/ 0 h 1787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0603" h="1787857">
                <a:moveTo>
                  <a:pt x="0" y="0"/>
                </a:moveTo>
                <a:lnTo>
                  <a:pt x="932597" y="1774209"/>
                </a:lnTo>
                <a:lnTo>
                  <a:pt x="1810603" y="1787857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Content Placeholder 2">
            <a:extLst>
              <a:ext uri="{FF2B5EF4-FFF2-40B4-BE49-F238E27FC236}">
                <a16:creationId xmlns:a16="http://schemas.microsoft.com/office/drawing/2014/main" id="{DBB15E19-844C-4426-81F8-66E2E8B63F5F}"/>
              </a:ext>
            </a:extLst>
          </p:cNvPr>
          <p:cNvSpPr txBox="1">
            <a:spLocks/>
          </p:cNvSpPr>
          <p:nvPr/>
        </p:nvSpPr>
        <p:spPr>
          <a:xfrm>
            <a:off x="234330" y="4751091"/>
            <a:ext cx="3475122" cy="71781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area of this red triangle is also 216 units</a:t>
            </a:r>
            <a:r>
              <a:rPr lang="en-CA" sz="2000" baseline="300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Content Placeholder 2">
                <a:extLst>
                  <a:ext uri="{FF2B5EF4-FFF2-40B4-BE49-F238E27FC236}">
                    <a16:creationId xmlns:a16="http://schemas.microsoft.com/office/drawing/2014/main" id="{464EAC93-A027-4628-88BE-6D023FCDE2F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919" y="5591119"/>
                <a:ext cx="3787171" cy="1237976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000" dirty="0">
                    <a:solidFill>
                      <a:srgbClr val="FF0000"/>
                    </a:solidFill>
                    <a:latin typeface="+mn-lt"/>
                    <a:cs typeface="+mn-cs"/>
                  </a:rPr>
                  <a:t>The area of the blue triangle will be half the red triangle b/c the base is (</a:t>
                </a:r>
                <a14:m>
                  <m:oMath xmlns:m="http://schemas.openxmlformats.org/officeDocument/2006/math">
                    <m:r>
                      <a:rPr lang="en-CA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CA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CA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3</m:t>
                        </m:r>
                      </m:e>
                    </m:rad>
                  </m:oMath>
                </a14:m>
                <a:r>
                  <a:rPr lang="en-CA" sz="2000" dirty="0">
                    <a:solidFill>
                      <a:srgbClr val="FF0000"/>
                    </a:solidFill>
                    <a:latin typeface="+mn-lt"/>
                    <a:cs typeface="+mn-cs"/>
                  </a:rPr>
                  <a:t>) is split in half</a:t>
                </a:r>
              </a:p>
            </p:txBody>
          </p:sp>
        </mc:Choice>
        <mc:Fallback xmlns="">
          <p:sp>
            <p:nvSpPr>
              <p:cNvPr id="70" name="Content Placeholder 2">
                <a:extLst>
                  <a:ext uri="{FF2B5EF4-FFF2-40B4-BE49-F238E27FC236}">
                    <a16:creationId xmlns:a16="http://schemas.microsoft.com/office/drawing/2014/main" id="{464EAC93-A027-4628-88BE-6D023FCDE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19" y="5591119"/>
                <a:ext cx="3787171" cy="1237976"/>
              </a:xfrm>
              <a:prstGeom prst="rect">
                <a:avLst/>
              </a:prstGeom>
              <a:blipFill>
                <a:blip r:embed="rId49"/>
                <a:stretch>
                  <a:fillRect l="-1447" t="-4926" r="-2412" b="-197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591405-E365-4DB3-91C6-C6714A1D5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09782"/>
              </p:ext>
            </p:extLst>
          </p:nvPr>
        </p:nvGraphicFramePr>
        <p:xfrm>
          <a:off x="1276624" y="1093944"/>
          <a:ext cx="301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3591405-E365-4DB3-91C6-C6714A1D5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24" y="1093944"/>
                        <a:ext cx="301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7F103911-4CE6-4B26-88C8-CAA6AE291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27894"/>
              </p:ext>
            </p:extLst>
          </p:nvPr>
        </p:nvGraphicFramePr>
        <p:xfrm>
          <a:off x="4121327" y="6207274"/>
          <a:ext cx="1631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88840" imgH="241200" progId="Equation.DSMT4">
                  <p:embed/>
                </p:oleObj>
              </mc:Choice>
              <mc:Fallback>
                <p:oleObj name="Equation" r:id="rId52" imgW="88884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7F103911-4CE6-4B26-88C8-CAA6AE291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327" y="6207274"/>
                        <a:ext cx="1631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20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 animBg="1"/>
      <p:bldP spid="57" grpId="0" animBg="1"/>
      <p:bldP spid="60" grpId="0" animBg="1"/>
      <p:bldP spid="62" grpId="0" animBg="1"/>
      <p:bldP spid="65" grpId="0" animBg="1"/>
      <p:bldP spid="67" grpId="0" animBg="1"/>
      <p:bldP spid="6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539DF948-42A5-41ED-9A77-0417808DCD5F}"/>
              </a:ext>
            </a:extLst>
          </p:cNvPr>
          <p:cNvSpPr/>
          <p:nvPr/>
        </p:nvSpPr>
        <p:spPr>
          <a:xfrm>
            <a:off x="1694747" y="394261"/>
            <a:ext cx="612627" cy="1982769"/>
          </a:xfrm>
          <a:prstGeom prst="triangle">
            <a:avLst>
              <a:gd name="adj" fmla="val 0"/>
            </a:avLst>
          </a:prstGeom>
          <a:solidFill>
            <a:srgbClr val="00B0F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8F639770-2BC0-40B2-B238-6511D307C953}"/>
              </a:ext>
            </a:extLst>
          </p:cNvPr>
          <p:cNvSpPr/>
          <p:nvPr/>
        </p:nvSpPr>
        <p:spPr>
          <a:xfrm>
            <a:off x="516111" y="384048"/>
            <a:ext cx="1768761" cy="1982769"/>
          </a:xfrm>
          <a:prstGeom prst="triangle">
            <a:avLst>
              <a:gd name="adj" fmla="val 6605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39EFF-438C-4ACB-8530-D7E2D5382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1548"/>
              </p:ext>
            </p:extLst>
          </p:nvPr>
        </p:nvGraphicFramePr>
        <p:xfrm>
          <a:off x="457200" y="1714729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139EFF-438C-4ACB-8530-D7E2D5382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714729"/>
                        <a:ext cx="2698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498A089-DC9C-4190-A5E4-22C2729AB9A9}"/>
              </a:ext>
            </a:extLst>
          </p:cNvPr>
          <p:cNvCxnSpPr>
            <a:stCxn id="5" idx="4"/>
          </p:cNvCxnSpPr>
          <p:nvPr/>
        </p:nvCxnSpPr>
        <p:spPr>
          <a:xfrm flipH="1" flipV="1">
            <a:off x="942876" y="1662300"/>
            <a:ext cx="1341996" cy="704517"/>
          </a:xfrm>
          <a:prstGeom prst="line">
            <a:avLst/>
          </a:prstGeom>
          <a:ln w="28575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F378591-07BE-4A44-BCEE-11FB5CFFFE7E}"/>
              </a:ext>
            </a:extLst>
          </p:cNvPr>
          <p:cNvCxnSpPr>
            <a:cxnSpLocks/>
          </p:cNvCxnSpPr>
          <p:nvPr/>
        </p:nvCxnSpPr>
        <p:spPr>
          <a:xfrm flipH="1" flipV="1">
            <a:off x="868425" y="1770097"/>
            <a:ext cx="123440" cy="64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8513BF3-E8A7-47CF-9A05-AD56C77F6A77}"/>
              </a:ext>
            </a:extLst>
          </p:cNvPr>
          <p:cNvCxnSpPr>
            <a:cxnSpLocks/>
          </p:cNvCxnSpPr>
          <p:nvPr/>
        </p:nvCxnSpPr>
        <p:spPr>
          <a:xfrm flipH="1">
            <a:off x="971960" y="1705176"/>
            <a:ext cx="76549" cy="1298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BD40B4-6EA5-43DD-B359-E208576A3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45723"/>
              </p:ext>
            </p:extLst>
          </p:nvPr>
        </p:nvGraphicFramePr>
        <p:xfrm>
          <a:off x="1265685" y="1910895"/>
          <a:ext cx="3444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CBD40B4-6EA5-43DD-B359-E208576A3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5685" y="1910895"/>
                        <a:ext cx="344488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B36C644-3B38-45B4-B28E-4D30E28D5AF0}"/>
              </a:ext>
            </a:extLst>
          </p:cNvPr>
          <p:cNvCxnSpPr>
            <a:cxnSpLocks/>
            <a:stCxn id="5" idx="0"/>
            <a:endCxn id="5" idx="3"/>
          </p:cNvCxnSpPr>
          <p:nvPr/>
        </p:nvCxnSpPr>
        <p:spPr>
          <a:xfrm>
            <a:off x="1684519" y="384048"/>
            <a:ext cx="0" cy="19827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62FD7B-E955-4EE5-B778-9AE45AD91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5317"/>
              </p:ext>
            </p:extLst>
          </p:nvPr>
        </p:nvGraphicFramePr>
        <p:xfrm>
          <a:off x="818010" y="912586"/>
          <a:ext cx="450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962FD7B-E955-4EE5-B778-9AE45AD91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8010" y="912586"/>
                        <a:ext cx="4508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AF7C31E-A93D-4D88-A0B0-7DFE718DBD34}"/>
              </a:ext>
            </a:extLst>
          </p:cNvPr>
          <p:cNvSpPr txBox="1">
            <a:spLocks/>
          </p:cNvSpPr>
          <p:nvPr/>
        </p:nvSpPr>
        <p:spPr>
          <a:xfrm>
            <a:off x="2343783" y="394261"/>
            <a:ext cx="5739219" cy="4191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his one is also a bit hard…..  Try it first….</a:t>
            </a:r>
            <a:endParaRPr lang="en-C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909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82DECB1-485B-4EA7-9DAF-1352C7F8B249}"/>
              </a:ext>
            </a:extLst>
          </p:cNvPr>
          <p:cNvCxnSpPr/>
          <p:nvPr/>
        </p:nvCxnSpPr>
        <p:spPr>
          <a:xfrm>
            <a:off x="1536604" y="1545651"/>
            <a:ext cx="0" cy="2497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C159F5C-F681-4B8F-8290-EB35A587F903}"/>
              </a:ext>
            </a:extLst>
          </p:cNvPr>
          <p:cNvCxnSpPr/>
          <p:nvPr/>
        </p:nvCxnSpPr>
        <p:spPr>
          <a:xfrm>
            <a:off x="1536604" y="1545651"/>
            <a:ext cx="742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7BEEE11-8657-464D-B9BB-54BFF47076EE}"/>
              </a:ext>
            </a:extLst>
          </p:cNvPr>
          <p:cNvCxnSpPr/>
          <p:nvPr/>
        </p:nvCxnSpPr>
        <p:spPr>
          <a:xfrm>
            <a:off x="1536604" y="1545651"/>
            <a:ext cx="742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0D0BED8-EEF6-4C7F-B33E-072FA803A7AE}"/>
              </a:ext>
            </a:extLst>
          </p:cNvPr>
          <p:cNvCxnSpPr/>
          <p:nvPr/>
        </p:nvCxnSpPr>
        <p:spPr>
          <a:xfrm>
            <a:off x="1536604" y="1545651"/>
            <a:ext cx="742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D30978-EC19-4715-A552-62BBD5353212}"/>
              </a:ext>
            </a:extLst>
          </p:cNvPr>
          <p:cNvCxnSpPr/>
          <p:nvPr/>
        </p:nvCxnSpPr>
        <p:spPr>
          <a:xfrm>
            <a:off x="1536604" y="1545651"/>
            <a:ext cx="742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DFDAC4B-7628-490B-A874-A0DF7A25D87E}"/>
              </a:ext>
            </a:extLst>
          </p:cNvPr>
          <p:cNvCxnSpPr/>
          <p:nvPr/>
        </p:nvCxnSpPr>
        <p:spPr>
          <a:xfrm>
            <a:off x="2289555" y="1545651"/>
            <a:ext cx="0" cy="742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2E5A00A-F4CE-4442-A0F5-43FF180F7723}"/>
              </a:ext>
            </a:extLst>
          </p:cNvPr>
          <p:cNvCxnSpPr/>
          <p:nvPr/>
        </p:nvCxnSpPr>
        <p:spPr>
          <a:xfrm>
            <a:off x="2279104" y="2285647"/>
            <a:ext cx="877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7277A4-F5DE-4616-98FA-B391D529031D}"/>
              </a:ext>
            </a:extLst>
          </p:cNvPr>
          <p:cNvCxnSpPr/>
          <p:nvPr/>
        </p:nvCxnSpPr>
        <p:spPr>
          <a:xfrm>
            <a:off x="3156604" y="2285647"/>
            <a:ext cx="0" cy="877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29A8E9A-DB30-4C72-A7DD-D251A17B962D}"/>
              </a:ext>
            </a:extLst>
          </p:cNvPr>
          <p:cNvCxnSpPr/>
          <p:nvPr/>
        </p:nvCxnSpPr>
        <p:spPr>
          <a:xfrm>
            <a:off x="3156604" y="3163147"/>
            <a:ext cx="0" cy="877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5E0A16D-95A0-4185-B338-DABC38FD8B85}"/>
              </a:ext>
            </a:extLst>
          </p:cNvPr>
          <p:cNvCxnSpPr/>
          <p:nvPr/>
        </p:nvCxnSpPr>
        <p:spPr>
          <a:xfrm>
            <a:off x="1536604" y="4040647"/>
            <a:ext cx="16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107F4C3-E3A0-40FE-BB8D-4A92CC248C70}"/>
              </a:ext>
            </a:extLst>
          </p:cNvPr>
          <p:cNvCxnSpPr>
            <a:cxnSpLocks/>
          </p:cNvCxnSpPr>
          <p:nvPr/>
        </p:nvCxnSpPr>
        <p:spPr>
          <a:xfrm flipV="1">
            <a:off x="1536604" y="1545652"/>
            <a:ext cx="752951" cy="24949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F4A2AB6-B739-4DB9-86D1-D66E9AB47AFC}"/>
              </a:ext>
            </a:extLst>
          </p:cNvPr>
          <p:cNvCxnSpPr>
            <a:cxnSpLocks/>
          </p:cNvCxnSpPr>
          <p:nvPr/>
        </p:nvCxnSpPr>
        <p:spPr>
          <a:xfrm flipV="1">
            <a:off x="1536603" y="3163147"/>
            <a:ext cx="1609550" cy="88000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635E4A31-07DB-42E5-984E-8B82685C42C5}"/>
              </a:ext>
            </a:extLst>
          </p:cNvPr>
          <p:cNvSpPr/>
          <p:nvPr/>
        </p:nvSpPr>
        <p:spPr>
          <a:xfrm>
            <a:off x="1536604" y="3165650"/>
            <a:ext cx="1630451" cy="877501"/>
          </a:xfrm>
          <a:prstGeom prst="triangle">
            <a:avLst>
              <a:gd name="adj" fmla="val 100000"/>
            </a:avLst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F8BF377B-AE39-4C84-80D6-2224785CD1CC}"/>
              </a:ext>
            </a:extLst>
          </p:cNvPr>
          <p:cNvSpPr/>
          <p:nvPr/>
        </p:nvSpPr>
        <p:spPr>
          <a:xfrm rot="5400000">
            <a:off x="659103" y="2419395"/>
            <a:ext cx="2497500" cy="742501"/>
          </a:xfrm>
          <a:prstGeom prst="triangle">
            <a:avLst>
              <a:gd name="adj" fmla="val 0"/>
            </a:avLst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18" name="Pentagon 22">
            <a:extLst>
              <a:ext uri="{FF2B5EF4-FFF2-40B4-BE49-F238E27FC236}">
                <a16:creationId xmlns:a16="http://schemas.microsoft.com/office/drawing/2014/main" id="{5BD3D3C4-85DD-4E3F-8211-1A4328B8839B}"/>
              </a:ext>
            </a:extLst>
          </p:cNvPr>
          <p:cNvSpPr/>
          <p:nvPr/>
        </p:nvSpPr>
        <p:spPr>
          <a:xfrm>
            <a:off x="1557516" y="1547121"/>
            <a:ext cx="1612934" cy="2480332"/>
          </a:xfrm>
          <a:custGeom>
            <a:avLst/>
            <a:gdLst>
              <a:gd name="connsiteX0" fmla="*/ 1 w 1059359"/>
              <a:gd name="connsiteY0" fmla="*/ 606958 h 1589042"/>
              <a:gd name="connsiteX1" fmla="*/ 529680 w 1059359"/>
              <a:gd name="connsiteY1" fmla="*/ 0 h 1589042"/>
              <a:gd name="connsiteX2" fmla="*/ 1059358 w 1059359"/>
              <a:gd name="connsiteY2" fmla="*/ 606958 h 1589042"/>
              <a:gd name="connsiteX3" fmla="*/ 857039 w 1059359"/>
              <a:gd name="connsiteY3" fmla="*/ 1589038 h 1589042"/>
              <a:gd name="connsiteX4" fmla="*/ 202320 w 1059359"/>
              <a:gd name="connsiteY4" fmla="*/ 1589038 h 1589042"/>
              <a:gd name="connsiteX5" fmla="*/ 1 w 1059359"/>
              <a:gd name="connsiteY5" fmla="*/ 606958 h 1589042"/>
              <a:gd name="connsiteX0" fmla="*/ 0 w 2843553"/>
              <a:gd name="connsiteY0" fmla="*/ 0 h 1679031"/>
              <a:gd name="connsiteX1" fmla="*/ 2313875 w 2843553"/>
              <a:gd name="connsiteY1" fmla="*/ 89993 h 1679031"/>
              <a:gd name="connsiteX2" fmla="*/ 2843553 w 2843553"/>
              <a:gd name="connsiteY2" fmla="*/ 696951 h 1679031"/>
              <a:gd name="connsiteX3" fmla="*/ 2641234 w 2843553"/>
              <a:gd name="connsiteY3" fmla="*/ 1679031 h 1679031"/>
              <a:gd name="connsiteX4" fmla="*/ 1986515 w 2843553"/>
              <a:gd name="connsiteY4" fmla="*/ 1679031 h 1679031"/>
              <a:gd name="connsiteX5" fmla="*/ 0 w 2843553"/>
              <a:gd name="connsiteY5" fmla="*/ 0 h 1679031"/>
              <a:gd name="connsiteX0" fmla="*/ 974134 w 3817687"/>
              <a:gd name="connsiteY0" fmla="*/ 0 h 3307109"/>
              <a:gd name="connsiteX1" fmla="*/ 3288009 w 3817687"/>
              <a:gd name="connsiteY1" fmla="*/ 89993 h 3307109"/>
              <a:gd name="connsiteX2" fmla="*/ 3817687 w 3817687"/>
              <a:gd name="connsiteY2" fmla="*/ 696951 h 3307109"/>
              <a:gd name="connsiteX3" fmla="*/ 3615368 w 3817687"/>
              <a:gd name="connsiteY3" fmla="*/ 1679031 h 3307109"/>
              <a:gd name="connsiteX4" fmla="*/ 0 w 3817687"/>
              <a:gd name="connsiteY4" fmla="*/ 3307109 h 3307109"/>
              <a:gd name="connsiteX5" fmla="*/ 974134 w 3817687"/>
              <a:gd name="connsiteY5" fmla="*/ 0 h 3307109"/>
              <a:gd name="connsiteX0" fmla="*/ 974134 w 3817687"/>
              <a:gd name="connsiteY0" fmla="*/ 0 h 3307109"/>
              <a:gd name="connsiteX1" fmla="*/ 3288009 w 3817687"/>
              <a:gd name="connsiteY1" fmla="*/ 89993 h 3307109"/>
              <a:gd name="connsiteX2" fmla="*/ 3817687 w 3817687"/>
              <a:gd name="connsiteY2" fmla="*/ 696951 h 3307109"/>
              <a:gd name="connsiteX3" fmla="*/ 2137831 w 3817687"/>
              <a:gd name="connsiteY3" fmla="*/ 2130656 h 3307109"/>
              <a:gd name="connsiteX4" fmla="*/ 0 w 3817687"/>
              <a:gd name="connsiteY4" fmla="*/ 3307109 h 3307109"/>
              <a:gd name="connsiteX5" fmla="*/ 974134 w 3817687"/>
              <a:gd name="connsiteY5" fmla="*/ 0 h 3307109"/>
              <a:gd name="connsiteX0" fmla="*/ 974134 w 3288009"/>
              <a:gd name="connsiteY0" fmla="*/ 0 h 3307109"/>
              <a:gd name="connsiteX1" fmla="*/ 3288009 w 3288009"/>
              <a:gd name="connsiteY1" fmla="*/ 89993 h 3307109"/>
              <a:gd name="connsiteX2" fmla="*/ 2150579 w 3288009"/>
              <a:gd name="connsiteY2" fmla="*/ 970156 h 3307109"/>
              <a:gd name="connsiteX3" fmla="*/ 2137831 w 3288009"/>
              <a:gd name="connsiteY3" fmla="*/ 2130656 h 3307109"/>
              <a:gd name="connsiteX4" fmla="*/ 0 w 3288009"/>
              <a:gd name="connsiteY4" fmla="*/ 3307109 h 3307109"/>
              <a:gd name="connsiteX5" fmla="*/ 974134 w 3288009"/>
              <a:gd name="connsiteY5" fmla="*/ 0 h 3307109"/>
              <a:gd name="connsiteX0" fmla="*/ 974134 w 2150579"/>
              <a:gd name="connsiteY0" fmla="*/ 0 h 3307109"/>
              <a:gd name="connsiteX1" fmla="*/ 990858 w 2150579"/>
              <a:gd name="connsiteY1" fmla="*/ 987666 h 3307109"/>
              <a:gd name="connsiteX2" fmla="*/ 2150579 w 2150579"/>
              <a:gd name="connsiteY2" fmla="*/ 970156 h 3307109"/>
              <a:gd name="connsiteX3" fmla="*/ 2137831 w 2150579"/>
              <a:gd name="connsiteY3" fmla="*/ 2130656 h 3307109"/>
              <a:gd name="connsiteX4" fmla="*/ 0 w 2150579"/>
              <a:gd name="connsiteY4" fmla="*/ 3307109 h 3307109"/>
              <a:gd name="connsiteX5" fmla="*/ 974134 w 2150579"/>
              <a:gd name="connsiteY5" fmla="*/ 0 h 3307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0579" h="3307109">
                <a:moveTo>
                  <a:pt x="974134" y="0"/>
                </a:moveTo>
                <a:lnTo>
                  <a:pt x="990858" y="987666"/>
                </a:lnTo>
                <a:lnTo>
                  <a:pt x="2150579" y="970156"/>
                </a:lnTo>
                <a:lnTo>
                  <a:pt x="2137831" y="2130656"/>
                </a:lnTo>
                <a:lnTo>
                  <a:pt x="0" y="3307109"/>
                </a:lnTo>
                <a:lnTo>
                  <a:pt x="974134" y="0"/>
                </a:lnTo>
                <a:close/>
              </a:path>
            </a:pathLst>
          </a:custGeom>
          <a:solidFill>
            <a:srgbClr val="7030A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E17C4166-2E3B-4DE9-8A89-EB91BC81E1B2}"/>
              </a:ext>
            </a:extLst>
          </p:cNvPr>
          <p:cNvSpPr/>
          <p:nvPr/>
        </p:nvSpPr>
        <p:spPr>
          <a:xfrm rot="12556898">
            <a:off x="6188687" y="3303447"/>
            <a:ext cx="1630451" cy="877501"/>
          </a:xfrm>
          <a:prstGeom prst="triangle">
            <a:avLst>
              <a:gd name="adj" fmla="val 100000"/>
            </a:avLst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19F4F3E7-D793-4621-86BF-BA5A8FD7160C}"/>
              </a:ext>
            </a:extLst>
          </p:cNvPr>
          <p:cNvSpPr/>
          <p:nvPr/>
        </p:nvSpPr>
        <p:spPr>
          <a:xfrm rot="1740000">
            <a:off x="5776072" y="2455626"/>
            <a:ext cx="2497500" cy="742501"/>
          </a:xfrm>
          <a:prstGeom prst="triangle">
            <a:avLst>
              <a:gd name="adj" fmla="val 0"/>
            </a:avLst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21" name="Pentagon 22">
            <a:extLst>
              <a:ext uri="{FF2B5EF4-FFF2-40B4-BE49-F238E27FC236}">
                <a16:creationId xmlns:a16="http://schemas.microsoft.com/office/drawing/2014/main" id="{0DF79AAB-BFF3-4166-973F-986654483A5F}"/>
              </a:ext>
            </a:extLst>
          </p:cNvPr>
          <p:cNvSpPr/>
          <p:nvPr/>
        </p:nvSpPr>
        <p:spPr>
          <a:xfrm rot="1790921">
            <a:off x="4747459" y="1778766"/>
            <a:ext cx="1612934" cy="2480332"/>
          </a:xfrm>
          <a:custGeom>
            <a:avLst/>
            <a:gdLst>
              <a:gd name="connsiteX0" fmla="*/ 1 w 1059359"/>
              <a:gd name="connsiteY0" fmla="*/ 606958 h 1589042"/>
              <a:gd name="connsiteX1" fmla="*/ 529680 w 1059359"/>
              <a:gd name="connsiteY1" fmla="*/ 0 h 1589042"/>
              <a:gd name="connsiteX2" fmla="*/ 1059358 w 1059359"/>
              <a:gd name="connsiteY2" fmla="*/ 606958 h 1589042"/>
              <a:gd name="connsiteX3" fmla="*/ 857039 w 1059359"/>
              <a:gd name="connsiteY3" fmla="*/ 1589038 h 1589042"/>
              <a:gd name="connsiteX4" fmla="*/ 202320 w 1059359"/>
              <a:gd name="connsiteY4" fmla="*/ 1589038 h 1589042"/>
              <a:gd name="connsiteX5" fmla="*/ 1 w 1059359"/>
              <a:gd name="connsiteY5" fmla="*/ 606958 h 1589042"/>
              <a:gd name="connsiteX0" fmla="*/ 0 w 2843553"/>
              <a:gd name="connsiteY0" fmla="*/ 0 h 1679031"/>
              <a:gd name="connsiteX1" fmla="*/ 2313875 w 2843553"/>
              <a:gd name="connsiteY1" fmla="*/ 89993 h 1679031"/>
              <a:gd name="connsiteX2" fmla="*/ 2843553 w 2843553"/>
              <a:gd name="connsiteY2" fmla="*/ 696951 h 1679031"/>
              <a:gd name="connsiteX3" fmla="*/ 2641234 w 2843553"/>
              <a:gd name="connsiteY3" fmla="*/ 1679031 h 1679031"/>
              <a:gd name="connsiteX4" fmla="*/ 1986515 w 2843553"/>
              <a:gd name="connsiteY4" fmla="*/ 1679031 h 1679031"/>
              <a:gd name="connsiteX5" fmla="*/ 0 w 2843553"/>
              <a:gd name="connsiteY5" fmla="*/ 0 h 1679031"/>
              <a:gd name="connsiteX0" fmla="*/ 974134 w 3817687"/>
              <a:gd name="connsiteY0" fmla="*/ 0 h 3307109"/>
              <a:gd name="connsiteX1" fmla="*/ 3288009 w 3817687"/>
              <a:gd name="connsiteY1" fmla="*/ 89993 h 3307109"/>
              <a:gd name="connsiteX2" fmla="*/ 3817687 w 3817687"/>
              <a:gd name="connsiteY2" fmla="*/ 696951 h 3307109"/>
              <a:gd name="connsiteX3" fmla="*/ 3615368 w 3817687"/>
              <a:gd name="connsiteY3" fmla="*/ 1679031 h 3307109"/>
              <a:gd name="connsiteX4" fmla="*/ 0 w 3817687"/>
              <a:gd name="connsiteY4" fmla="*/ 3307109 h 3307109"/>
              <a:gd name="connsiteX5" fmla="*/ 974134 w 3817687"/>
              <a:gd name="connsiteY5" fmla="*/ 0 h 3307109"/>
              <a:gd name="connsiteX0" fmla="*/ 974134 w 3817687"/>
              <a:gd name="connsiteY0" fmla="*/ 0 h 3307109"/>
              <a:gd name="connsiteX1" fmla="*/ 3288009 w 3817687"/>
              <a:gd name="connsiteY1" fmla="*/ 89993 h 3307109"/>
              <a:gd name="connsiteX2" fmla="*/ 3817687 w 3817687"/>
              <a:gd name="connsiteY2" fmla="*/ 696951 h 3307109"/>
              <a:gd name="connsiteX3" fmla="*/ 2137831 w 3817687"/>
              <a:gd name="connsiteY3" fmla="*/ 2130656 h 3307109"/>
              <a:gd name="connsiteX4" fmla="*/ 0 w 3817687"/>
              <a:gd name="connsiteY4" fmla="*/ 3307109 h 3307109"/>
              <a:gd name="connsiteX5" fmla="*/ 974134 w 3817687"/>
              <a:gd name="connsiteY5" fmla="*/ 0 h 3307109"/>
              <a:gd name="connsiteX0" fmla="*/ 974134 w 3288009"/>
              <a:gd name="connsiteY0" fmla="*/ 0 h 3307109"/>
              <a:gd name="connsiteX1" fmla="*/ 3288009 w 3288009"/>
              <a:gd name="connsiteY1" fmla="*/ 89993 h 3307109"/>
              <a:gd name="connsiteX2" fmla="*/ 2150579 w 3288009"/>
              <a:gd name="connsiteY2" fmla="*/ 970156 h 3307109"/>
              <a:gd name="connsiteX3" fmla="*/ 2137831 w 3288009"/>
              <a:gd name="connsiteY3" fmla="*/ 2130656 h 3307109"/>
              <a:gd name="connsiteX4" fmla="*/ 0 w 3288009"/>
              <a:gd name="connsiteY4" fmla="*/ 3307109 h 3307109"/>
              <a:gd name="connsiteX5" fmla="*/ 974134 w 3288009"/>
              <a:gd name="connsiteY5" fmla="*/ 0 h 3307109"/>
              <a:gd name="connsiteX0" fmla="*/ 974134 w 2150579"/>
              <a:gd name="connsiteY0" fmla="*/ 0 h 3307109"/>
              <a:gd name="connsiteX1" fmla="*/ 990858 w 2150579"/>
              <a:gd name="connsiteY1" fmla="*/ 987666 h 3307109"/>
              <a:gd name="connsiteX2" fmla="*/ 2150579 w 2150579"/>
              <a:gd name="connsiteY2" fmla="*/ 970156 h 3307109"/>
              <a:gd name="connsiteX3" fmla="*/ 2137831 w 2150579"/>
              <a:gd name="connsiteY3" fmla="*/ 2130656 h 3307109"/>
              <a:gd name="connsiteX4" fmla="*/ 0 w 2150579"/>
              <a:gd name="connsiteY4" fmla="*/ 3307109 h 3307109"/>
              <a:gd name="connsiteX5" fmla="*/ 974134 w 2150579"/>
              <a:gd name="connsiteY5" fmla="*/ 0 h 3307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0579" h="3307109">
                <a:moveTo>
                  <a:pt x="974134" y="0"/>
                </a:moveTo>
                <a:lnTo>
                  <a:pt x="990858" y="987666"/>
                </a:lnTo>
                <a:lnTo>
                  <a:pt x="2150579" y="970156"/>
                </a:lnTo>
                <a:lnTo>
                  <a:pt x="2137831" y="2130656"/>
                </a:lnTo>
                <a:lnTo>
                  <a:pt x="0" y="3307109"/>
                </a:lnTo>
                <a:lnTo>
                  <a:pt x="974134" y="0"/>
                </a:lnTo>
                <a:close/>
              </a:path>
            </a:pathLst>
          </a:custGeom>
          <a:solidFill>
            <a:srgbClr val="7030A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0FB5CA-23FA-4D79-8B4C-F1E50C5AE4A9}"/>
              </a:ext>
            </a:extLst>
          </p:cNvPr>
          <p:cNvSpPr txBox="1"/>
          <p:nvPr/>
        </p:nvSpPr>
        <p:spPr>
          <a:xfrm>
            <a:off x="250404" y="311470"/>
            <a:ext cx="8296359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75" dirty="0"/>
              <a:t>The shape on the left is rearranged into a triangle shown on the left.  Find the area of the purple solid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0A363D9-126B-4544-B78D-9F883794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22860"/>
              </p:ext>
            </p:extLst>
          </p:nvPr>
        </p:nvGraphicFramePr>
        <p:xfrm>
          <a:off x="1684025" y="1200804"/>
          <a:ext cx="377165" cy="3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0A363D9-126B-4544-B78D-9F883794F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4025" y="1200804"/>
                        <a:ext cx="377165" cy="3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62D6108-773E-4D91-8704-AB4711AB7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6139"/>
              </p:ext>
            </p:extLst>
          </p:nvPr>
        </p:nvGraphicFramePr>
        <p:xfrm>
          <a:off x="2520077" y="1930135"/>
          <a:ext cx="40600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62D6108-773E-4D91-8704-AB4711AB7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077" y="1930135"/>
                        <a:ext cx="406004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0AB3774-5BC3-4732-A656-E97BA5BB2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27925"/>
              </p:ext>
            </p:extLst>
          </p:nvPr>
        </p:nvGraphicFramePr>
        <p:xfrm>
          <a:off x="5104247" y="3018932"/>
          <a:ext cx="752951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0AB3774-5BC3-4732-A656-E97BA5BB2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4247" y="3018932"/>
                        <a:ext cx="752951" cy="52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3210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462" y="167446"/>
            <a:ext cx="8313497" cy="289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543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10" y="307930"/>
            <a:ext cx="8647060" cy="512862"/>
          </a:xfrm>
        </p:spPr>
        <p:txBody>
          <a:bodyPr>
            <a:normAutofit fontScale="90000"/>
          </a:bodyPr>
          <a:lstStyle/>
          <a:p>
            <a:r>
              <a:rPr lang="en-CA" dirty="0"/>
              <a:t>V) Altitude of the Hypotenuse  </a:t>
            </a:r>
            <a:r>
              <a:rPr lang="en-CA" sz="2400" dirty="0"/>
              <a:t>(Right Triangles)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833438" y="1439863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ight Triangle 4"/>
          <p:cNvSpPr/>
          <p:nvPr/>
        </p:nvSpPr>
        <p:spPr>
          <a:xfrm>
            <a:off x="3762375" y="1439863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7870"/>
              </p:ext>
            </p:extLst>
          </p:nvPr>
        </p:nvGraphicFramePr>
        <p:xfrm>
          <a:off x="547688" y="3489325"/>
          <a:ext cx="2479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489325"/>
                        <a:ext cx="24796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Triangle 6"/>
          <p:cNvSpPr/>
          <p:nvPr/>
        </p:nvSpPr>
        <p:spPr>
          <a:xfrm rot="8854365">
            <a:off x="3752850" y="1441450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37058"/>
              </p:ext>
            </p:extLst>
          </p:nvPr>
        </p:nvGraphicFramePr>
        <p:xfrm>
          <a:off x="1174859" y="2211497"/>
          <a:ext cx="357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59" y="2211497"/>
                        <a:ext cx="3571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74087"/>
              </p:ext>
            </p:extLst>
          </p:nvPr>
        </p:nvGraphicFramePr>
        <p:xfrm>
          <a:off x="5127407" y="1436688"/>
          <a:ext cx="357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407" y="1436688"/>
                        <a:ext cx="3571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4852987" y="1547813"/>
            <a:ext cx="1198563" cy="1588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10295"/>
              </p:ext>
            </p:extLst>
          </p:nvPr>
        </p:nvGraphicFramePr>
        <p:xfrm>
          <a:off x="296863" y="1931988"/>
          <a:ext cx="534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931988"/>
                        <a:ext cx="5349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8953"/>
              </p:ext>
            </p:extLst>
          </p:nvPr>
        </p:nvGraphicFramePr>
        <p:xfrm>
          <a:off x="1546225" y="2909888"/>
          <a:ext cx="492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909888"/>
                        <a:ext cx="4921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>
            <a:off x="1225550" y="1917700"/>
            <a:ext cx="139700" cy="1063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1197769" y="1778794"/>
            <a:ext cx="176212" cy="1206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454650" y="1939925"/>
            <a:ext cx="188913" cy="204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07130"/>
              </p:ext>
            </p:extLst>
          </p:nvPr>
        </p:nvGraphicFramePr>
        <p:xfrm>
          <a:off x="4379913" y="2238375"/>
          <a:ext cx="1365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238375"/>
                        <a:ext cx="1365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15336"/>
              </p:ext>
            </p:extLst>
          </p:nvPr>
        </p:nvGraphicFramePr>
        <p:xfrm>
          <a:off x="3546475" y="3382963"/>
          <a:ext cx="28162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01720" imgH="457200" progId="Equation.DSMT4">
                  <p:embed/>
                </p:oleObj>
              </mc:Choice>
              <mc:Fallback>
                <p:oleObj name="Equation" r:id="rId15" imgW="1701720" imgH="4572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382963"/>
                        <a:ext cx="28162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7572"/>
              </p:ext>
            </p:extLst>
          </p:nvPr>
        </p:nvGraphicFramePr>
        <p:xfrm>
          <a:off x="1577975" y="4386263"/>
          <a:ext cx="18272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15640" progId="Equation.DSMT4">
                  <p:embed/>
                </p:oleObj>
              </mc:Choice>
              <mc:Fallback>
                <p:oleObj name="Equation" r:id="rId17" imgW="1104840" imgH="215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386263"/>
                        <a:ext cx="18272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74154"/>
              </p:ext>
            </p:extLst>
          </p:nvPr>
        </p:nvGraphicFramePr>
        <p:xfrm>
          <a:off x="3587750" y="4333875"/>
          <a:ext cx="1931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8200" imgH="253800" progId="Equation.DSMT4">
                  <p:embed/>
                </p:oleObj>
              </mc:Choice>
              <mc:Fallback>
                <p:oleObj name="Equation" r:id="rId19" imgW="1168200" imgH="25380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333875"/>
                        <a:ext cx="19319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80175" y="1055688"/>
            <a:ext cx="22479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Use Pythagoras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to find the </a:t>
            </a:r>
            <a:b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200" dirty="0">
                <a:solidFill>
                  <a:srgbClr val="FF0000"/>
                </a:solidFill>
                <a:latin typeface="Century Schoolbook" pitchFamily="18" charset="0"/>
              </a:rPr>
              <a:t>hypotenuse!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58924"/>
              </p:ext>
            </p:extLst>
          </p:nvPr>
        </p:nvGraphicFramePr>
        <p:xfrm>
          <a:off x="1792288" y="1644650"/>
          <a:ext cx="493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644650"/>
                        <a:ext cx="4937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20505"/>
              </p:ext>
            </p:extLst>
          </p:nvPr>
        </p:nvGraphicFramePr>
        <p:xfrm>
          <a:off x="1581150" y="4918075"/>
          <a:ext cx="2058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520" imgH="457200" progId="Equation.DSMT4">
                  <p:embed/>
                </p:oleObj>
              </mc:Choice>
              <mc:Fallback>
                <p:oleObj name="Equation" r:id="rId23" imgW="1244520" imgH="457200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918075"/>
                        <a:ext cx="205898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0185"/>
              </p:ext>
            </p:extLst>
          </p:nvPr>
        </p:nvGraphicFramePr>
        <p:xfrm>
          <a:off x="1579563" y="5848350"/>
          <a:ext cx="1071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31640" progId="Equation.DSMT4">
                  <p:embed/>
                </p:oleObj>
              </mc:Choice>
              <mc:Fallback>
                <p:oleObj name="Equation" r:id="rId25" imgW="647640" imgH="431640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848350"/>
                        <a:ext cx="10715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6198"/>
              </p:ext>
            </p:extLst>
          </p:nvPr>
        </p:nvGraphicFramePr>
        <p:xfrm>
          <a:off x="2752725" y="6053138"/>
          <a:ext cx="14906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177480" progId="Equation.DSMT4">
                  <p:embed/>
                </p:oleObj>
              </mc:Choice>
              <mc:Fallback>
                <p:oleObj name="Equation" r:id="rId27" imgW="901440" imgH="177480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6053138"/>
                        <a:ext cx="149066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386388" y="5056188"/>
            <a:ext cx="2895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he altitude of the </a:t>
            </a:r>
            <a:br>
              <a:rPr lang="en-CA" sz="22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riangle is 9.23 units</a:t>
            </a: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34967"/>
              </p:ext>
            </p:extLst>
          </p:nvPr>
        </p:nvGraphicFramePr>
        <p:xfrm>
          <a:off x="5794375" y="1092200"/>
          <a:ext cx="401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177480" progId="Equation.DSMT4">
                  <p:embed/>
                </p:oleObj>
              </mc:Choice>
              <mc:Fallback>
                <p:oleObj name="Equation" r:id="rId29" imgW="190440" imgH="17748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092200"/>
                        <a:ext cx="4016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09018"/>
              </p:ext>
            </p:extLst>
          </p:nvPr>
        </p:nvGraphicFramePr>
        <p:xfrm>
          <a:off x="4284663" y="1060450"/>
          <a:ext cx="412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60450"/>
                        <a:ext cx="412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16792"/>
              </p:ext>
            </p:extLst>
          </p:nvPr>
        </p:nvGraphicFramePr>
        <p:xfrm>
          <a:off x="5770563" y="2206625"/>
          <a:ext cx="436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40" imgH="177480" progId="Equation.DSMT4">
                  <p:embed/>
                </p:oleObj>
              </mc:Choice>
              <mc:Fallback>
                <p:oleObj name="Equation" r:id="rId31" imgW="215640" imgH="17748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2206625"/>
                        <a:ext cx="436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40284" y="2646239"/>
            <a:ext cx="216024" cy="216024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>
            <a:stCxn id="4" idx="2"/>
          </p:cNvCxnSpPr>
          <p:nvPr/>
        </p:nvCxnSpPr>
        <p:spPr>
          <a:xfrm rot="5400000" flipH="1" flipV="1">
            <a:off x="654844" y="2047082"/>
            <a:ext cx="1000125" cy="642937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985182" y="3022322"/>
            <a:ext cx="484139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Suppose “a” and “b” are the </a:t>
            </a:r>
            <a:b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height and base of a right triangle</a:t>
            </a: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42860"/>
              </p:ext>
            </p:extLst>
          </p:nvPr>
        </p:nvGraphicFramePr>
        <p:xfrm>
          <a:off x="234516" y="1866120"/>
          <a:ext cx="605768" cy="61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39680" progId="Equation.DSMT4">
                  <p:embed/>
                </p:oleObj>
              </mc:Choice>
              <mc:Fallback>
                <p:oleObj name="Equation" r:id="rId32" imgW="139680" imgH="1396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16" y="1866120"/>
                        <a:ext cx="605768" cy="617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18456"/>
              </p:ext>
            </p:extLst>
          </p:nvPr>
        </p:nvGraphicFramePr>
        <p:xfrm>
          <a:off x="1489075" y="2644775"/>
          <a:ext cx="549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90440" progId="Equation.DSMT4">
                  <p:embed/>
                </p:oleObj>
              </mc:Choice>
              <mc:Fallback>
                <p:oleObj name="Equation" r:id="rId34" imgW="126720" imgH="19044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644775"/>
                        <a:ext cx="549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084763" y="3882836"/>
            <a:ext cx="3648756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Let “c” be the hypotenuse</a:t>
            </a: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68351"/>
              </p:ext>
            </p:extLst>
          </p:nvPr>
        </p:nvGraphicFramePr>
        <p:xfrm>
          <a:off x="1789985" y="1569711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85" y="1569711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75339"/>
              </p:ext>
            </p:extLst>
          </p:nvPr>
        </p:nvGraphicFramePr>
        <p:xfrm>
          <a:off x="5856513" y="1060450"/>
          <a:ext cx="605768" cy="61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139680" progId="Equation.DSMT4">
                  <p:embed/>
                </p:oleObj>
              </mc:Choice>
              <mc:Fallback>
                <p:oleObj name="Equation" r:id="rId38" imgW="139680" imgH="13968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513" y="1060450"/>
                        <a:ext cx="605768" cy="617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13822"/>
              </p:ext>
            </p:extLst>
          </p:nvPr>
        </p:nvGraphicFramePr>
        <p:xfrm>
          <a:off x="4105275" y="894858"/>
          <a:ext cx="549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90440" progId="Equation.DSMT4">
                  <p:embed/>
                </p:oleObj>
              </mc:Choice>
              <mc:Fallback>
                <p:oleObj name="Equation" r:id="rId39" imgW="126720" imgH="190440" progId="Equation.DSMT4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894858"/>
                        <a:ext cx="549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46375"/>
              </p:ext>
            </p:extLst>
          </p:nvPr>
        </p:nvGraphicFramePr>
        <p:xfrm>
          <a:off x="5553805" y="2136580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805" y="2136580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21810"/>
              </p:ext>
            </p:extLst>
          </p:nvPr>
        </p:nvGraphicFramePr>
        <p:xfrm>
          <a:off x="221390" y="1856927"/>
          <a:ext cx="606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9680" imgH="139680" progId="Equation.DSMT4">
                  <p:embed/>
                </p:oleObj>
              </mc:Choice>
              <mc:Fallback>
                <p:oleObj name="Equation" r:id="rId41" imgW="139680" imgH="13968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90" y="1856927"/>
                        <a:ext cx="606425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22350"/>
              </p:ext>
            </p:extLst>
          </p:nvPr>
        </p:nvGraphicFramePr>
        <p:xfrm>
          <a:off x="1476605" y="2635892"/>
          <a:ext cx="549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0" imgH="190440" progId="Equation.DSMT4">
                  <p:embed/>
                </p:oleObj>
              </mc:Choice>
              <mc:Fallback>
                <p:oleObj name="Equation" r:id="rId42" imgW="126720" imgH="19044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05" y="2635892"/>
                        <a:ext cx="549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50530"/>
              </p:ext>
            </p:extLst>
          </p:nvPr>
        </p:nvGraphicFramePr>
        <p:xfrm>
          <a:off x="1059080" y="4445947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0" imgH="139680" progId="Equation.DSMT4">
                  <p:embed/>
                </p:oleObj>
              </mc:Choice>
              <mc:Fallback>
                <p:oleObj name="Equation" r:id="rId43" imgW="126720" imgH="139680" progId="Equation.DSMT4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80" y="4445947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52985"/>
              </p:ext>
            </p:extLst>
          </p:nvPr>
        </p:nvGraphicFramePr>
        <p:xfrm>
          <a:off x="2404831" y="4609010"/>
          <a:ext cx="6048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14120" progId="Equation.DSMT4">
                  <p:embed/>
                </p:oleObj>
              </mc:Choice>
              <mc:Fallback>
                <p:oleObj name="Equation" r:id="rId45" imgW="139680" imgH="11412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831" y="4609010"/>
                        <a:ext cx="604837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55006"/>
              </p:ext>
            </p:extLst>
          </p:nvPr>
        </p:nvGraphicFramePr>
        <p:xfrm>
          <a:off x="499953" y="4497885"/>
          <a:ext cx="606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680" imgH="139680" progId="Equation.DSMT4">
                  <p:embed/>
                </p:oleObj>
              </mc:Choice>
              <mc:Fallback>
                <p:oleObj name="Equation" r:id="rId47" imgW="139680" imgH="139680" progId="Equation.DSMT4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53" y="4497885"/>
                        <a:ext cx="606425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6030"/>
              </p:ext>
            </p:extLst>
          </p:nvPr>
        </p:nvGraphicFramePr>
        <p:xfrm>
          <a:off x="1608355" y="4270873"/>
          <a:ext cx="549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0" imgH="190440" progId="Equation.DSMT4">
                  <p:embed/>
                </p:oleObj>
              </mc:Choice>
              <mc:Fallback>
                <p:oleObj name="Equation" r:id="rId48" imgW="126720" imgH="190440" progId="Equation.DSMT4">
                  <p:embed/>
                  <p:pic>
                    <p:nvPicPr>
                      <p:cNvPr id="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55" y="4270873"/>
                        <a:ext cx="549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17509"/>
              </p:ext>
            </p:extLst>
          </p:nvPr>
        </p:nvGraphicFramePr>
        <p:xfrm>
          <a:off x="5124872" y="1432030"/>
          <a:ext cx="357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0" imgH="139680" progId="Equation.DSMT4">
                  <p:embed/>
                </p:oleObj>
              </mc:Choice>
              <mc:Fallback>
                <p:oleObj name="Equation" r:id="rId49" imgW="126720" imgH="13968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72" y="1432030"/>
                        <a:ext cx="3571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80223"/>
              </p:ext>
            </p:extLst>
          </p:nvPr>
        </p:nvGraphicFramePr>
        <p:xfrm>
          <a:off x="5551270" y="2131922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39680" progId="Equation.DSMT4">
                  <p:embed/>
                </p:oleObj>
              </mc:Choice>
              <mc:Fallback>
                <p:oleObj name="Equation" r:id="rId50" imgW="126720" imgH="13968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270" y="2131922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81712"/>
              </p:ext>
            </p:extLst>
          </p:nvPr>
        </p:nvGraphicFramePr>
        <p:xfrm>
          <a:off x="3189287" y="4601127"/>
          <a:ext cx="357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7" y="4601127"/>
                        <a:ext cx="3571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94176"/>
              </p:ext>
            </p:extLst>
          </p:nvPr>
        </p:nvGraphicFramePr>
        <p:xfrm>
          <a:off x="4148138" y="4496298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20" imgH="139680" progId="Equation.DSMT4">
                  <p:embed/>
                </p:oleObj>
              </mc:Choice>
              <mc:Fallback>
                <p:oleObj name="Equation" r:id="rId52" imgW="126720" imgH="139680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496298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59409"/>
              </p:ext>
            </p:extLst>
          </p:nvPr>
        </p:nvGraphicFramePr>
        <p:xfrm>
          <a:off x="3557204" y="4466353"/>
          <a:ext cx="54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39680" progId="Equation.DSMT4">
                  <p:embed/>
                </p:oleObj>
              </mc:Choice>
              <mc:Fallback>
                <p:oleObj name="Equation" r:id="rId53" imgW="126720" imgH="139680" progId="Equation.DSMT4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204" y="4466353"/>
                        <a:ext cx="549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683337" y="4445947"/>
            <a:ext cx="279114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Isolate the altitude</a:t>
            </a:r>
          </a:p>
        </p:txBody>
      </p:sp>
      <p:cxnSp>
        <p:nvCxnSpPr>
          <p:cNvPr id="54" name="Straight Connector 53"/>
          <p:cNvCxnSpPr/>
          <p:nvPr/>
        </p:nvCxnSpPr>
        <p:spPr>
          <a:xfrm flipV="1">
            <a:off x="547688" y="5043712"/>
            <a:ext cx="1478192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296862" y="4333875"/>
            <a:ext cx="3343275" cy="134143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73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880000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0.0401 0.38033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19005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9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 L -0.21267 0.45856 " pathEditMode="relative" rAng="0" ptsTypes="AA">
                                      <p:cBhvr>
                                        <p:cTn id="23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42" y="22917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0.15434 0.34004 " pathEditMode="relative" rAng="0" ptsTypes="AA">
                                      <p:cBhvr>
                                        <p:cTn id="23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26" y="16991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000"/>
                            </p:stCondLst>
                            <p:childTnLst>
                              <p:par>
                                <p:cTn id="2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463 L -0.33715 0.07639 " pathEditMode="relative" rAng="0" ptsTypes="AA">
                                      <p:cBhvr>
                                        <p:cTn id="26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7" grpId="0" animBg="1"/>
      <p:bldP spid="16" grpId="0" animBg="1"/>
      <p:bldP spid="21" grpId="0"/>
      <p:bldP spid="21" grpId="1"/>
      <p:bldP spid="26" grpId="0"/>
      <p:bldP spid="26" grpId="1"/>
      <p:bldP spid="31" grpId="0"/>
      <p:bldP spid="34" grpId="0"/>
      <p:bldP spid="52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ii) Special Tri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043863" cy="1214438"/>
          </a:xfrm>
        </p:spPr>
        <p:txBody>
          <a:bodyPr>
            <a:normAutofit lnSpcReduction="10000"/>
          </a:bodyPr>
          <a:lstStyle/>
          <a:p>
            <a:r>
              <a:rPr lang="en-CA"/>
              <a:t>There are two types of special triangles: </a:t>
            </a:r>
          </a:p>
          <a:p>
            <a:pPr lvl="1"/>
            <a:r>
              <a:rPr lang="en-CA"/>
              <a:t>30°, 60°, 90° triangle (Equilateral Triangle) and </a:t>
            </a:r>
          </a:p>
          <a:p>
            <a:pPr lvl="1"/>
            <a:r>
              <a:rPr lang="en-CA"/>
              <a:t>45°, 45°, 90° triangle (Isosceles-Right Triangle)</a:t>
            </a:r>
          </a:p>
          <a:p>
            <a:pPr lvl="1"/>
            <a:endParaRPr lang="en-CA"/>
          </a:p>
          <a:p>
            <a:pPr lvl="1"/>
            <a:endParaRPr lang="en-CA"/>
          </a:p>
        </p:txBody>
      </p:sp>
      <p:sp>
        <p:nvSpPr>
          <p:cNvPr id="4" name="Isosceles Triangle 3"/>
          <p:cNvSpPr/>
          <p:nvPr/>
        </p:nvSpPr>
        <p:spPr>
          <a:xfrm>
            <a:off x="1704975" y="2428875"/>
            <a:ext cx="1003300" cy="1571625"/>
          </a:xfrm>
          <a:prstGeom prst="triangle">
            <a:avLst>
              <a:gd name="adj" fmla="val 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0875" y="5164138"/>
            <a:ext cx="1403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ut it in half</a:t>
            </a:r>
          </a:p>
        </p:txBody>
      </p:sp>
      <p:sp>
        <p:nvSpPr>
          <p:cNvPr id="8" name="Isosceles Triangle 7"/>
          <p:cNvSpPr/>
          <p:nvPr/>
        </p:nvSpPr>
        <p:spPr>
          <a:xfrm>
            <a:off x="709613" y="2430463"/>
            <a:ext cx="995362" cy="1571625"/>
          </a:xfrm>
          <a:prstGeom prst="triangle">
            <a:avLst>
              <a:gd name="adj" fmla="val 10000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5400000" flipH="1">
            <a:off x="911225" y="3214688"/>
            <a:ext cx="1573213" cy="158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7225" y="4403725"/>
            <a:ext cx="215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Equilateral Triangl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35025" y="374808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748088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471613" y="26606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660650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82713" y="37274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727450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590675" y="3879850"/>
            <a:ext cx="103188" cy="117475"/>
            <a:chOff x="4079020" y="2558464"/>
            <a:chExt cx="198783" cy="198783"/>
          </a:xfrm>
        </p:grpSpPr>
        <p:cxnSp>
          <p:nvCxnSpPr>
            <p:cNvPr id="14" name="Straight Connector 13"/>
            <p:cNvCxnSpPr/>
            <p:nvPr/>
          </p:nvCxnSpPr>
          <p:spPr>
            <a:xfrm rot="10800000">
              <a:off x="4079020" y="2561151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984216" y="2656327"/>
              <a:ext cx="198783" cy="3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9763" y="4811713"/>
            <a:ext cx="3262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All sides and angles are equal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903288" y="2876550"/>
          <a:ext cx="2905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876550"/>
                        <a:ext cx="2905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157413" y="2917825"/>
          <a:ext cx="290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917825"/>
                        <a:ext cx="2905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539875" y="4013200"/>
          <a:ext cx="290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013200"/>
                        <a:ext cx="2905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316163" y="37623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762375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570038" y="25781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578100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114425" y="3960813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960813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37125" y="5491163"/>
            <a:ext cx="32464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Use Pythagorean Thm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ypotenuse of the triangle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679575" y="3136900"/>
          <a:ext cx="465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136900"/>
                        <a:ext cx="4651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Isosceles Triangle 25"/>
          <p:cNvSpPr/>
          <p:nvPr/>
        </p:nvSpPr>
        <p:spPr>
          <a:xfrm>
            <a:off x="5081588" y="2616200"/>
            <a:ext cx="1441450" cy="1439863"/>
          </a:xfrm>
          <a:prstGeom prst="triangle">
            <a:avLst>
              <a:gd name="adj" fmla="val 100000"/>
            </a:avLst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45063" y="4354513"/>
            <a:ext cx="2647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Isosceles-Right Triang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49825" y="4803775"/>
            <a:ext cx="37623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wo sides are equal and one angle</a:t>
            </a:r>
          </a:p>
          <a:p>
            <a:r>
              <a:rPr lang="en-CA">
                <a:solidFill>
                  <a:srgbClr val="FF0000"/>
                </a:solidFill>
              </a:rPr>
              <a:t>Is equal to 90°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181725" y="37734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773488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6389688" y="3925888"/>
            <a:ext cx="103187" cy="117475"/>
            <a:chOff x="4079020" y="2558464"/>
            <a:chExt cx="198783" cy="198783"/>
          </a:xfrm>
        </p:grpSpPr>
        <p:cxnSp>
          <p:nvCxnSpPr>
            <p:cNvPr id="31" name="Straight Connector 30"/>
            <p:cNvCxnSpPr/>
            <p:nvPr/>
          </p:nvCxnSpPr>
          <p:spPr>
            <a:xfrm rot="10800000">
              <a:off x="4079020" y="2561149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3984214" y="2656327"/>
              <a:ext cx="198783" cy="30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680075" y="4059238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059238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534150" y="3190875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20" imgH="164880" progId="Equation.DSMT4">
                  <p:embed/>
                </p:oleObj>
              </mc:Choice>
              <mc:Fallback>
                <p:oleObj name="Equation" r:id="rId21" imgW="101520" imgH="1648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90875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95338" y="5695950"/>
            <a:ext cx="3244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Use Pythagorean Thm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eight of the triangle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230813" y="2943225"/>
          <a:ext cx="565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41200" progId="Equation.DSMT4">
                  <p:embed/>
                </p:oleObj>
              </mc:Choice>
              <mc:Fallback>
                <p:oleObj name="Equation" r:id="rId22" imgW="253800" imgH="24120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943225"/>
                        <a:ext cx="5651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951413" y="6132513"/>
            <a:ext cx="2886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Isoceles </a:t>
            </a:r>
            <a:r>
              <a:rPr lang="en-CA">
                <a:solidFill>
                  <a:srgbClr val="FF0000"/>
                </a:solidFill>
                <a:sym typeface="Wingdings" pitchFamily="2" charset="2"/>
              </a:rPr>
              <a:t> 2 equal angles</a:t>
            </a:r>
            <a:endParaRPr lang="en-CA">
              <a:solidFill>
                <a:srgbClr val="FF0000"/>
              </a:solidFill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219700" y="38258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825875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6286500" y="277653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00" imgH="241200" progId="Equation.DSMT4">
                  <p:embed/>
                </p:oleObj>
              </mc:Choice>
              <mc:Fallback>
                <p:oleObj name="Equation" r:id="rId26" imgW="266400" imgH="2412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776538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43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8" grpId="0" animBg="1"/>
      <p:bldP spid="9" grpId="0"/>
      <p:bldP spid="17" grpId="0"/>
      <p:bldP spid="26" grpId="0" animBg="1"/>
      <p:bldP spid="27" grpId="0"/>
      <p:bldP spid="28" grpId="0"/>
      <p:bldP spid="35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233041" y="2753753"/>
            <a:ext cx="1681163" cy="12588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8595937"/>
              </p:ext>
            </p:extLst>
          </p:nvPr>
        </p:nvGraphicFramePr>
        <p:xfrm>
          <a:off x="1239416" y="2757622"/>
          <a:ext cx="1676400" cy="1265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1746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746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746"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T="45710" marB="457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972" y="274639"/>
            <a:ext cx="8784772" cy="39052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I) Review: Finding the Area of a Square or Rectangle:</a:t>
            </a:r>
          </a:p>
        </p:txBody>
      </p:sp>
      <p:sp>
        <p:nvSpPr>
          <p:cNvPr id="13338" name="Content Placeholder 2"/>
          <p:cNvSpPr>
            <a:spLocks noGrp="1"/>
          </p:cNvSpPr>
          <p:nvPr>
            <p:ph sz="quarter" idx="1"/>
          </p:nvPr>
        </p:nvSpPr>
        <p:spPr>
          <a:xfrm>
            <a:off x="97972" y="669305"/>
            <a:ext cx="8286750" cy="779561"/>
          </a:xfrm>
        </p:spPr>
        <p:txBody>
          <a:bodyPr/>
          <a:lstStyle/>
          <a:p>
            <a:pPr eaLnBrk="1" hangingPunct="1"/>
            <a:r>
              <a:rPr lang="en-CA" sz="2200" dirty="0"/>
              <a:t>The area of a square or a rectangle can be easy found by  multiplying the length and width</a:t>
            </a:r>
          </a:p>
          <a:p>
            <a:pPr eaLnBrk="1" hangingPunct="1"/>
            <a:endParaRPr lang="en-CA" sz="2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47613" y="2222660"/>
            <a:ext cx="113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 dirty="0">
                <a:latin typeface="Century Schoolbook" pitchFamily="18" charset="0"/>
              </a:rPr>
              <a:t>Length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16200000">
            <a:off x="271264" y="3211028"/>
            <a:ext cx="906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Width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85581" y="2778758"/>
            <a:ext cx="3370263" cy="2106613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309373"/>
              </p:ext>
            </p:extLst>
          </p:nvPr>
        </p:nvGraphicFramePr>
        <p:xfrm>
          <a:off x="5094928" y="2777171"/>
          <a:ext cx="3365504" cy="21097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21957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957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957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1957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1957">
                <a:tc>
                  <a:txBody>
                    <a:bodyPr/>
                    <a:lstStyle/>
                    <a:p>
                      <a:endParaRPr lang="en-CA" sz="180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19" marR="91419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24128" y="2294668"/>
            <a:ext cx="113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 dirty="0">
                <a:latin typeface="Century Schoolbook" pitchFamily="18" charset="0"/>
              </a:rPr>
              <a:t>Length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 rot="16200000">
            <a:off x="4087689" y="3611524"/>
            <a:ext cx="906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Width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187624" y="2582700"/>
            <a:ext cx="1728192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1115616" y="2735100"/>
            <a:ext cx="0" cy="128776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004048" y="2654708"/>
            <a:ext cx="3456384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932040" y="2807108"/>
            <a:ext cx="0" cy="2079848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25674"/>
              </p:ext>
            </p:extLst>
          </p:nvPr>
        </p:nvGraphicFramePr>
        <p:xfrm>
          <a:off x="899592" y="3158764"/>
          <a:ext cx="258316" cy="4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158764"/>
                        <a:ext cx="258316" cy="4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95760"/>
              </p:ext>
            </p:extLst>
          </p:nvPr>
        </p:nvGraphicFramePr>
        <p:xfrm>
          <a:off x="2412455" y="2222660"/>
          <a:ext cx="287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455" y="2222660"/>
                        <a:ext cx="2873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42755"/>
              </p:ext>
            </p:extLst>
          </p:nvPr>
        </p:nvGraphicFramePr>
        <p:xfrm>
          <a:off x="4673724" y="3590812"/>
          <a:ext cx="258316" cy="4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3724" y="3590812"/>
                        <a:ext cx="258316" cy="4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39730"/>
              </p:ext>
            </p:extLst>
          </p:nvPr>
        </p:nvGraphicFramePr>
        <p:xfrm>
          <a:off x="6907113" y="2294668"/>
          <a:ext cx="257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7113" y="2294668"/>
                        <a:ext cx="2571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9552" y="4486846"/>
            <a:ext cx="3179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 dirty="0">
                <a:latin typeface="Century Schoolbook" pitchFamily="18" charset="0"/>
              </a:rPr>
              <a:t>Area = Length x Width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58825"/>
              </p:ext>
            </p:extLst>
          </p:nvPr>
        </p:nvGraphicFramePr>
        <p:xfrm>
          <a:off x="971600" y="4872942"/>
          <a:ext cx="1263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4872942"/>
                        <a:ext cx="12636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36304"/>
              </p:ext>
            </p:extLst>
          </p:nvPr>
        </p:nvGraphicFramePr>
        <p:xfrm>
          <a:off x="1259632" y="5246996"/>
          <a:ext cx="1465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5246996"/>
                        <a:ext cx="14652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220072" y="5062910"/>
            <a:ext cx="3179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b="1" dirty="0">
                <a:latin typeface="Century Schoolbook" pitchFamily="18" charset="0"/>
              </a:rPr>
              <a:t>Area = Length x Width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12363"/>
              </p:ext>
            </p:extLst>
          </p:nvPr>
        </p:nvGraphicFramePr>
        <p:xfrm>
          <a:off x="5652120" y="5449006"/>
          <a:ext cx="1263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2120" y="5449006"/>
                        <a:ext cx="12636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06182"/>
              </p:ext>
            </p:extLst>
          </p:nvPr>
        </p:nvGraphicFramePr>
        <p:xfrm>
          <a:off x="5931987" y="5852231"/>
          <a:ext cx="1608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1987" y="5852231"/>
                        <a:ext cx="16081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BF71E201-BEFC-41C0-86E4-18EC6FD963A8}"/>
              </a:ext>
            </a:extLst>
          </p:cNvPr>
          <p:cNvSpPr txBox="1">
            <a:spLocks/>
          </p:cNvSpPr>
          <p:nvPr/>
        </p:nvSpPr>
        <p:spPr>
          <a:xfrm>
            <a:off x="77232" y="1417139"/>
            <a:ext cx="8286750" cy="77956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One way to perceive the area is to count the number of little 1 by 1 squares in a square or rectangle</a:t>
            </a:r>
          </a:p>
          <a:p>
            <a:endParaRPr lang="en-CA" sz="22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139E807-0577-4387-B096-D26656CB7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00" y="5865529"/>
            <a:ext cx="31790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are 12 little units squares in this rectangl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683B945-E067-4DC5-AD17-2947FEC96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788" y="6204819"/>
            <a:ext cx="40579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are 40 little units squares in this rectangle</a:t>
            </a:r>
          </a:p>
        </p:txBody>
      </p:sp>
    </p:spTree>
    <p:extLst>
      <p:ext uri="{BB962C8B-B14F-4D97-AF65-F5344CB8AC3E}">
        <p14:creationId xmlns:p14="http://schemas.microsoft.com/office/powerpoint/2010/main" val="222286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7" grpId="0"/>
      <p:bldP spid="18" grpId="0"/>
      <p:bldP spid="25" grpId="0"/>
      <p:bldP spid="28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V) Areas of Equilateral Triangl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323850" y="981075"/>
            <a:ext cx="8075613" cy="503238"/>
          </a:xfrm>
        </p:spPr>
        <p:txBody>
          <a:bodyPr/>
          <a:lstStyle/>
          <a:p>
            <a:pPr eaLnBrk="1" hangingPunct="1"/>
            <a:r>
              <a:rPr lang="en-CA" sz="2200"/>
              <a:t>In an equilateral triangle, all sides and angles are equal</a:t>
            </a:r>
          </a:p>
          <a:p>
            <a:pPr eaLnBrk="1" hangingPunct="1"/>
            <a:endParaRPr lang="en-CA" sz="2200"/>
          </a:p>
        </p:txBody>
      </p:sp>
      <p:sp>
        <p:nvSpPr>
          <p:cNvPr id="11268" name="AutoShape 5"/>
          <p:cNvSpPr>
            <a:spLocks noChangeArrowheads="1"/>
          </p:cNvSpPr>
          <p:nvPr/>
        </p:nvSpPr>
        <p:spPr bwMode="auto">
          <a:xfrm>
            <a:off x="827088" y="1511300"/>
            <a:ext cx="2016125" cy="1439863"/>
          </a:xfrm>
          <a:prstGeom prst="triangle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entury Schoolbook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00113" y="2709863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9863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411413" y="2709863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241195" progId="Equation.DSMT4">
                  <p:embed/>
                </p:oleObj>
              </mc:Choice>
              <mc:Fallback>
                <p:oleObj name="Equation" r:id="rId5" imgW="279279" imgH="241195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09863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692275" y="1630363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30363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763713" y="3024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24188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484438" y="20161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16125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042988" y="20161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16125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1835150" y="1511300"/>
            <a:ext cx="0" cy="14398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 flipH="1">
            <a:off x="3995738" y="1511300"/>
            <a:ext cx="1008062" cy="143986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entury Schoolbook" pitchFamily="18" charset="0"/>
            </a:endParaRP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4067175" y="2709863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279" imgH="241195" progId="Equation.DSMT4">
                  <p:embed/>
                </p:oleObj>
              </mc:Choice>
              <mc:Fallback>
                <p:oleObj name="Equation" r:id="rId12" imgW="279279" imgH="241195" progId="Equation.DSMT4">
                  <p:embed/>
                  <p:pic>
                    <p:nvPicPr>
                      <p:cNvPr id="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9863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/>
        </p:nvGraphicFramePr>
        <p:xfrm>
          <a:off x="4716463" y="18002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241195" progId="Equation.DSMT4">
                  <p:embed/>
                </p:oleObj>
              </mc:Choice>
              <mc:Fallback>
                <p:oleObj name="Equation" r:id="rId13" imgW="279279" imgH="241195" progId="Equation.DSMT4">
                  <p:embed/>
                  <p:pic>
                    <p:nvPicPr>
                      <p:cNvPr id="1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0022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/>
        </p:nvGraphicFramePr>
        <p:xfrm>
          <a:off x="4673600" y="266382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200" imgH="279400" progId="Equation.DSMT4">
                  <p:embed/>
                </p:oleObj>
              </mc:Choice>
              <mc:Fallback>
                <p:oleObj name="Equation" r:id="rId15" imgW="330200" imgH="279400" progId="Equation.DSMT4">
                  <p:embed/>
                  <p:pic>
                    <p:nvPicPr>
                      <p:cNvPr id="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663825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4211638" y="20875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87563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4452938" y="30114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250" imgH="228501" progId="Equation.DSMT4">
                  <p:embed/>
                </p:oleObj>
              </mc:Choice>
              <mc:Fallback>
                <p:oleObj name="Equation" r:id="rId18" imgW="114250" imgH="228501" progId="Equation.DSMT4">
                  <p:embed/>
                  <p:pic>
                    <p:nvPicPr>
                      <p:cNvPr id="1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011488"/>
                        <a:ext cx="114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5076825" y="21590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14" imgH="177492" progId="Equation.DSMT4">
                  <p:embed/>
                </p:oleObj>
              </mc:Choice>
              <mc:Fallback>
                <p:oleObj name="Equation" r:id="rId20" imgW="164814" imgH="177492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15900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6588125" y="1511300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Pythagorus</a:t>
            </a:r>
          </a:p>
        </p:txBody>
      </p:sp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6661150" y="19431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04900" imgH="279400" progId="Equation.DSMT4">
                  <p:embed/>
                </p:oleObj>
              </mc:Choice>
              <mc:Fallback>
                <p:oleObj name="Equation" r:id="rId22" imgW="1104900" imgH="279400" progId="Equation.DSMT4">
                  <p:embed/>
                  <p:pic>
                    <p:nvPicPr>
                      <p:cNvPr id="2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943100"/>
                        <a:ext cx="1104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6732588" y="2301875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79400" progId="Equation.DSMT4">
                  <p:embed/>
                </p:oleObj>
              </mc:Choice>
              <mc:Fallback>
                <p:oleObj name="Equation" r:id="rId24" imgW="914400" imgH="279400" progId="Equation.DSMT4">
                  <p:embed/>
                  <p:pic>
                    <p:nvPicPr>
                      <p:cNvPr id="2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301875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2"/>
          <p:cNvGraphicFramePr>
            <a:graphicFrameLocks noChangeAspect="1"/>
          </p:cNvGraphicFramePr>
          <p:nvPr/>
        </p:nvGraphicFramePr>
        <p:xfrm>
          <a:off x="6732588" y="26622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197" imgH="317362" progId="Equation.DSMT4">
                  <p:embed/>
                </p:oleObj>
              </mc:Choice>
              <mc:Fallback>
                <p:oleObj name="Equation" r:id="rId26" imgW="698197" imgH="317362" progId="Equation.DSMT4">
                  <p:embed/>
                  <p:pic>
                    <p:nvPicPr>
                      <p:cNvPr id="2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66223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"/>
          <p:cNvGraphicFramePr>
            <a:graphicFrameLocks noChangeAspect="1"/>
          </p:cNvGraphicFramePr>
          <p:nvPr/>
        </p:nvGraphicFramePr>
        <p:xfrm>
          <a:off x="5292725" y="2058988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474" imgH="317362" progId="Equation.DSMT4">
                  <p:embed/>
                </p:oleObj>
              </mc:Choice>
              <mc:Fallback>
                <p:oleObj name="Equation" r:id="rId28" imgW="520474" imgH="317362" progId="Equation.DSMT4">
                  <p:embed/>
                  <p:pic>
                    <p:nvPicPr>
                      <p:cNvPr id="2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58988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190500" y="3683000"/>
            <a:ext cx="2879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he ratio of the side of a Eq. tri. to the height is: 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408113" y="4403725"/>
          <a:ext cx="735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693" imgH="317225" progId="Equation.DSMT4">
                  <p:embed/>
                </p:oleObj>
              </mc:Choice>
              <mc:Fallback>
                <p:oleObj name="Equation" r:id="rId30" imgW="583693" imgH="317225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403725"/>
                        <a:ext cx="7350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1503363" y="4957763"/>
          <a:ext cx="736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947" imgH="634725" progId="Equation.DSMT4">
                  <p:embed/>
                </p:oleObj>
              </mc:Choice>
              <mc:Fallback>
                <p:oleObj name="Equation" r:id="rId32" imgW="583947" imgH="634725" progId="Equation.DSMT4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957763"/>
                        <a:ext cx="736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3313113" y="3887788"/>
            <a:ext cx="2016125" cy="1439862"/>
          </a:xfrm>
          <a:prstGeom prst="triangle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entury Schoolbook" pitchFamily="18" charset="0"/>
            </a:endParaRPr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4321175" y="3916363"/>
            <a:ext cx="0" cy="14398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4168775" y="5357813"/>
          <a:ext cx="298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02" imgH="177569" progId="Equation.DSMT4">
                  <p:embed/>
                </p:oleObj>
              </mc:Choice>
              <mc:Fallback>
                <p:oleObj name="Equation" r:id="rId34" imgW="152202" imgH="177569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5357813"/>
                        <a:ext cx="2984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4835525" y="4349750"/>
          <a:ext cx="2984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02" imgH="177569" progId="Equation.DSMT4">
                  <p:embed/>
                </p:oleObj>
              </mc:Choice>
              <mc:Fallback>
                <p:oleObj name="Equation" r:id="rId36" imgW="152202" imgH="177569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349750"/>
                        <a:ext cx="2984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/>
          <p:cNvGraphicFramePr>
            <a:graphicFrameLocks noChangeAspect="1"/>
          </p:cNvGraphicFramePr>
          <p:nvPr/>
        </p:nvGraphicFramePr>
        <p:xfrm>
          <a:off x="3481388" y="4311650"/>
          <a:ext cx="2984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202" imgH="177569" progId="Equation.DSMT4">
                  <p:embed/>
                </p:oleObj>
              </mc:Choice>
              <mc:Fallback>
                <p:oleObj name="Equation" r:id="rId37" imgW="152202" imgH="17756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311650"/>
                        <a:ext cx="2984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3862388" y="4565650"/>
          <a:ext cx="43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391" imgH="634725" progId="Equation.DSMT4">
                  <p:embed/>
                </p:oleObj>
              </mc:Choice>
              <mc:Fallback>
                <p:oleObj name="Equation" r:id="rId38" imgW="482391" imgH="634725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565650"/>
                        <a:ext cx="4365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5595938" y="3686175"/>
            <a:ext cx="3084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he area is then equal to:</a:t>
            </a: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5967413" y="4035425"/>
          <a:ext cx="22415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7229" imgH="761669" progId="Equation.DSMT4">
                  <p:embed/>
                </p:oleObj>
              </mc:Choice>
              <mc:Fallback>
                <p:oleObj name="Equation" r:id="rId40" imgW="1777229" imgH="761669" progId="Equation.DSMT4">
                  <p:embed/>
                  <p:pic>
                    <p:nvPicPr>
                      <p:cNvPr id="3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035425"/>
                        <a:ext cx="22415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5967413" y="5181600"/>
          <a:ext cx="1631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77476" imgH="634725" progId="Equation.DSMT4">
                  <p:embed/>
                </p:oleObj>
              </mc:Choice>
              <mc:Fallback>
                <p:oleObj name="Equation" r:id="rId42" imgW="977476" imgH="634725" progId="Equation.DSMT4">
                  <p:embed/>
                  <p:pic>
                    <p:nvPicPr>
                      <p:cNvPr id="3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5181600"/>
                        <a:ext cx="16319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854700" y="5049838"/>
            <a:ext cx="1911350" cy="1268412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462088" y="5697538"/>
          <a:ext cx="11525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14400" imgH="635000" progId="Equation.DSMT4">
                  <p:embed/>
                </p:oleObj>
              </mc:Choice>
              <mc:Fallback>
                <p:oleObj name="Equation" r:id="rId44" imgW="914400" imgH="6350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697538"/>
                        <a:ext cx="11525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2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9" grpId="0"/>
      <p:bldP spid="24" grpId="0"/>
      <p:bldP spid="27" grpId="0" animBg="1"/>
      <p:bldP spid="28" grpId="0" animBg="1"/>
      <p:bldP spid="33" grpId="0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: Use the                               to find the missing sides.</a:t>
            </a:r>
          </a:p>
        </p:txBody>
      </p:sp>
      <p:graphicFrame>
        <p:nvGraphicFramePr>
          <p:cNvPr id="215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857488" y="453020"/>
          <a:ext cx="2928958" cy="45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53020"/>
                        <a:ext cx="2928958" cy="458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AutoShape 4"/>
          <p:cNvSpPr>
            <a:spLocks noChangeArrowheads="1"/>
          </p:cNvSpPr>
          <p:nvPr/>
        </p:nvSpPr>
        <p:spPr bwMode="auto">
          <a:xfrm flipH="1">
            <a:off x="617538" y="2060575"/>
            <a:ext cx="1146175" cy="100806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8975" y="282733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82733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476375" y="220503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295400" y="27813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79360" progId="Equation.DSMT4">
                  <p:embed/>
                </p:oleObj>
              </mc:Choice>
              <mc:Fallback>
                <p:oleObj name="Equation" r:id="rId9" imgW="330120" imgH="27936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81300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/>
          <p:cNvSpPr>
            <a:spLocks noChangeArrowheads="1"/>
          </p:cNvSpPr>
          <p:nvPr/>
        </p:nvSpPr>
        <p:spPr bwMode="auto">
          <a:xfrm flipH="1">
            <a:off x="5075238" y="1844675"/>
            <a:ext cx="1368425" cy="1222375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229225" y="282733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82733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156325" y="198913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98913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084888" y="27797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79360" progId="Equation.DSMT4">
                  <p:embed/>
                </p:oleObj>
              </mc:Choice>
              <mc:Fallback>
                <p:oleObj name="Equation" r:id="rId15" imgW="330120" imgH="27936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79713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835150" y="2565400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66400" progId="Equation.DSMT4">
                  <p:embed/>
                </p:oleObj>
              </mc:Choice>
              <mc:Fallback>
                <p:oleObj name="Equation" r:id="rId16" imgW="253800" imgH="26640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5400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900113" y="23495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355320" progId="Equation.DSMT4">
                  <p:embed/>
                </p:oleObj>
              </mc:Choice>
              <mc:Fallback>
                <p:oleObj name="Equation" r:id="rId18" imgW="291960" imgH="35532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29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962025" y="3140075"/>
          <a:ext cx="585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368280" progId="Equation.DSMT4">
                  <p:embed/>
                </p:oleObj>
              </mc:Choice>
              <mc:Fallback>
                <p:oleObj name="Equation" r:id="rId20" imgW="749160" imgH="368280" progId="Equation.DSMT4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140075"/>
                        <a:ext cx="5857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411413" y="1557338"/>
            <a:ext cx="20161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Correspond the sides with the special triangle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41300" y="3959225"/>
          <a:ext cx="11922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2286000" progId="Equation.DSMT4">
                  <p:embed/>
                </p:oleObj>
              </mc:Choice>
              <mc:Fallback>
                <p:oleObj name="Equation" r:id="rId22" imgW="1536480" imgH="2286000" progId="Equation.DSMT4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959225"/>
                        <a:ext cx="11922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579563" y="5445125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266400" progId="Equation.DSMT4">
                  <p:embed/>
                </p:oleObj>
              </mc:Choice>
              <mc:Fallback>
                <p:oleObj name="Equation" r:id="rId24" imgW="253800" imgH="266400" progId="Equation.DSMT4">
                  <p:embed/>
                  <p:pic>
                    <p:nvPicPr>
                      <p:cNvPr id="215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445125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617663" y="47244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355320" progId="Equation.DSMT4">
                  <p:embed/>
                </p:oleObj>
              </mc:Choice>
              <mc:Fallback>
                <p:oleObj name="Equation" r:id="rId25" imgW="291960" imgH="355320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724400"/>
                        <a:ext cx="29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1619250" y="3938588"/>
          <a:ext cx="585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368280" progId="Equation.DSMT4">
                  <p:embed/>
                </p:oleObj>
              </mc:Choice>
              <mc:Fallback>
                <p:oleObj name="Equation" r:id="rId26" imgW="749160" imgH="368280" progId="Equation.DSMT4">
                  <p:embed/>
                  <p:pic>
                    <p:nvPicPr>
                      <p:cNvPr id="215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8588"/>
                        <a:ext cx="5857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555875" y="3146425"/>
            <a:ext cx="12239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Find “k”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747963" y="3933825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800" imgH="317160" progId="Equation.DSMT4">
                  <p:embed/>
                </p:oleObj>
              </mc:Choice>
              <mc:Fallback>
                <p:oleObj name="Equation" r:id="rId28" imgW="1180800" imgH="317160" progId="Equation.DSMT4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933825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2124075" y="4694238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840" imgH="317160" progId="Equation.DSMT4">
                  <p:embed/>
                </p:oleObj>
              </mc:Choice>
              <mc:Fallback>
                <p:oleObj name="Equation" r:id="rId30" imgW="888840" imgH="317160" progId="Equation.DSMT4">
                  <p:embed/>
                  <p:pic>
                    <p:nvPicPr>
                      <p:cNvPr id="215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94238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1963738" y="5289550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8960" imgH="444240" progId="Equation.DSMT4">
                  <p:embed/>
                </p:oleObj>
              </mc:Choice>
              <mc:Fallback>
                <p:oleObj name="Equation" r:id="rId32" imgW="1218960" imgH="444240" progId="Equation.DSMT4">
                  <p:embed/>
                  <p:pic>
                    <p:nvPicPr>
                      <p:cNvPr id="21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289550"/>
                        <a:ext cx="121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3349625" y="4700588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1440" imgH="304560" progId="Equation.DSMT4">
                  <p:embed/>
                </p:oleObj>
              </mc:Choice>
              <mc:Fallback>
                <p:oleObj name="Equation" r:id="rId34" imgW="901440" imgH="304560" progId="Equation.DSMT4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700588"/>
                        <a:ext cx="90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3348038" y="5300663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27000" imgH="444240" progId="Equation.DSMT4">
                  <p:embed/>
                </p:oleObj>
              </mc:Choice>
              <mc:Fallback>
                <p:oleObj name="Equation" r:id="rId36" imgW="927000" imgH="444240" progId="Equation.DSMT4">
                  <p:embed/>
                  <p:pic>
                    <p:nvPicPr>
                      <p:cNvPr id="21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00663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4706938" y="3959225"/>
          <a:ext cx="119221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36480" imgH="2286000" progId="Equation.DSMT4">
                  <p:embed/>
                </p:oleObj>
              </mc:Choice>
              <mc:Fallback>
                <p:oleObj name="Equation" r:id="rId38" imgW="1536480" imgH="2286000" progId="Equation.DSMT4">
                  <p:embed/>
                  <p:pic>
                    <p:nvPicPr>
                      <p:cNvPr id="215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959225"/>
                        <a:ext cx="1192212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6007100" y="544512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120" imgH="266400" progId="Equation.DSMT4">
                  <p:embed/>
                </p:oleObj>
              </mc:Choice>
              <mc:Fallback>
                <p:oleObj name="Equation" r:id="rId40" imgW="330120" imgH="266400" progId="Equation.DSMT4">
                  <p:embed/>
                  <p:pic>
                    <p:nvPicPr>
                      <p:cNvPr id="21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445125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6011863" y="4581525"/>
          <a:ext cx="331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41200" imgH="253800" progId="Equation.DSMT4">
                  <p:embed/>
                </p:oleObj>
              </mc:Choice>
              <mc:Fallback>
                <p:oleObj name="Equation" r:id="rId42" imgW="241200" imgH="253800" progId="Equation.DSMT4">
                  <p:embed/>
                  <p:pic>
                    <p:nvPicPr>
                      <p:cNvPr id="21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581525"/>
                        <a:ext cx="3317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5940425" y="3870325"/>
          <a:ext cx="647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12520" imgH="533160" progId="Equation.DSMT4">
                  <p:embed/>
                </p:oleObj>
              </mc:Choice>
              <mc:Fallback>
                <p:oleObj name="Equation" r:id="rId44" imgW="812520" imgH="533160" progId="Equation.DSMT4">
                  <p:embed/>
                  <p:pic>
                    <p:nvPicPr>
                      <p:cNvPr id="215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70325"/>
                        <a:ext cx="647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6732588" y="38481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50960" imgH="444240" progId="Equation.DSMT4">
                  <p:embed/>
                </p:oleObj>
              </mc:Choice>
              <mc:Fallback>
                <p:oleObj name="Equation" r:id="rId46" imgW="1650960" imgH="444240" progId="Equation.DSMT4">
                  <p:embed/>
                  <p:pic>
                    <p:nvPicPr>
                      <p:cNvPr id="215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848100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6643688" y="4497388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52200" imgH="444240" progId="Equation.DSMT4">
                  <p:embed/>
                </p:oleObj>
              </mc:Choice>
              <mc:Fallback>
                <p:oleObj name="Equation" r:id="rId48" imgW="952200" imgH="444240" progId="Equation.DSMT4">
                  <p:embed/>
                  <p:pic>
                    <p:nvPicPr>
                      <p:cNvPr id="215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497388"/>
                        <a:ext cx="95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6338888" y="528955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88760" imgH="444240" progId="Equation.DSMT4">
                  <p:embed/>
                </p:oleObj>
              </mc:Choice>
              <mc:Fallback>
                <p:oleObj name="Equation" r:id="rId50" imgW="1688760" imgH="444240" progId="Equation.DSMT4">
                  <p:embed/>
                  <p:pic>
                    <p:nvPicPr>
                      <p:cNvPr id="215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5289550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8316913" y="537051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95000" imgH="304560" progId="Equation.DSMT4">
                  <p:embed/>
                </p:oleObj>
              </mc:Choice>
              <mc:Fallback>
                <p:oleObj name="Equation" r:id="rId52" imgW="495000" imgH="304560" progId="Equation.DSMT4">
                  <p:embed/>
                  <p:pic>
                    <p:nvPicPr>
                      <p:cNvPr id="21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370513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5407025" y="3068638"/>
          <a:ext cx="677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60240" imgH="444240" progId="Equation.DSMT4">
                  <p:embed/>
                </p:oleObj>
              </mc:Choice>
              <mc:Fallback>
                <p:oleObj name="Equation" r:id="rId54" imgW="660240" imgH="444240" progId="Equation.DSMT4">
                  <p:embed/>
                  <p:pic>
                    <p:nvPicPr>
                      <p:cNvPr id="215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068638"/>
                        <a:ext cx="6778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6516688" y="2420938"/>
          <a:ext cx="2714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03040" imgH="215640" progId="Equation.DSMT4">
                  <p:embed/>
                </p:oleObj>
              </mc:Choice>
              <mc:Fallback>
                <p:oleObj name="Equation" r:id="rId56" imgW="203040" imgH="215640" progId="Equation.DSMT4">
                  <p:embed/>
                  <p:pic>
                    <p:nvPicPr>
                      <p:cNvPr id="2154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420938"/>
                        <a:ext cx="2714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5364163" y="2276475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79360" imgH="228600" progId="Equation.DSMT4">
                  <p:embed/>
                </p:oleObj>
              </mc:Choice>
              <mc:Fallback>
                <p:oleObj name="Equation" r:id="rId58" imgW="279360" imgH="228600" progId="Equation.DSMT4">
                  <p:embed/>
                  <p:pic>
                    <p:nvPicPr>
                      <p:cNvPr id="21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31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/>
      <p:bldP spid="215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80705"/>
          </a:xfrm>
        </p:spPr>
        <p:txBody>
          <a:bodyPr/>
          <a:lstStyle/>
          <a:p>
            <a:r>
              <a:rPr lang="en-CA" dirty="0"/>
              <a:t>Ex: Find the missing lengths: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250825" y="3284538"/>
            <a:ext cx="18002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H="1">
            <a:off x="250825" y="1989138"/>
            <a:ext cx="8636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1114425" y="1989138"/>
            <a:ext cx="936625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114425" y="1989138"/>
            <a:ext cx="0" cy="1295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 rot="5400000">
            <a:off x="2230437" y="2170113"/>
            <a:ext cx="936625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114425" y="1989138"/>
            <a:ext cx="22320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27063" y="2565400"/>
          <a:ext cx="4873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444240" progId="Equation.DSMT4">
                  <p:embed/>
                </p:oleObj>
              </mc:Choice>
              <mc:Fallback>
                <p:oleObj name="Equation" r:id="rId3" imgW="622080" imgH="44424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565400"/>
                        <a:ext cx="4873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690688" y="249237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492375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122488" y="18446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04560" progId="Equation.DSMT4">
                  <p:embed/>
                </p:oleObj>
              </mc:Choice>
              <mc:Fallback>
                <p:oleObj name="Equation" r:id="rId7" imgW="241200" imgH="304560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844675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Line 15"/>
          <p:cNvSpPr>
            <a:spLocks noChangeShapeType="1"/>
          </p:cNvSpPr>
          <p:nvPr/>
        </p:nvSpPr>
        <p:spPr bwMode="auto">
          <a:xfrm rot="18900000">
            <a:off x="2554288" y="28543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rot="18900000">
            <a:off x="2625725" y="2782888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1071563" y="3214688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1143000" y="3214688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rot="3600000">
            <a:off x="1546226" y="25654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rot="3600000">
            <a:off x="1616076" y="26384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rot="18000000">
            <a:off x="682626" y="25654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rot="18000000">
            <a:off x="608013" y="26384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4284663" y="1412875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3300"/>
                </a:solidFill>
              </a:rPr>
              <a:t>1. Special Triangle</a:t>
            </a:r>
          </a:p>
        </p:txBody>
      </p:sp>
      <p:sp>
        <p:nvSpPr>
          <p:cNvPr id="22552" name="AutoShape 24"/>
          <p:cNvSpPr>
            <a:spLocks noChangeArrowheads="1"/>
          </p:cNvSpPr>
          <p:nvPr/>
        </p:nvSpPr>
        <p:spPr bwMode="auto">
          <a:xfrm>
            <a:off x="1114425" y="1989138"/>
            <a:ext cx="936625" cy="1295400"/>
          </a:xfrm>
          <a:prstGeom prst="rtTriangle">
            <a:avLst/>
          </a:prstGeom>
          <a:solidFill>
            <a:srgbClr val="FF00FF">
              <a:alpha val="47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2553" name="AutoShape 25"/>
          <p:cNvSpPr>
            <a:spLocks noChangeArrowheads="1"/>
          </p:cNvSpPr>
          <p:nvPr/>
        </p:nvSpPr>
        <p:spPr bwMode="auto">
          <a:xfrm>
            <a:off x="4427538" y="2060575"/>
            <a:ext cx="936625" cy="1295400"/>
          </a:xfrm>
          <a:prstGeom prst="rtTriangle">
            <a:avLst/>
          </a:prstGeom>
          <a:solidFill>
            <a:srgbClr val="FF00FF">
              <a:alpha val="47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3635375" y="26035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3500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4643438" y="3429000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79360" progId="Equation.DSMT4">
                  <p:embed/>
                </p:oleObj>
              </mc:Choice>
              <mc:Fallback>
                <p:oleObj name="Equation" r:id="rId11" imgW="533160" imgH="279360" progId="Equation.DSMT4">
                  <p:embed/>
                  <p:pic>
                    <p:nvPicPr>
                      <p:cNvPr id="225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533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860925" y="2420938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79360" progId="Equation.DSMT4">
                  <p:embed/>
                </p:oleObj>
              </mc:Choice>
              <mc:Fallback>
                <p:oleObj name="Equation" r:id="rId13" imgW="583920" imgH="279360" progId="Equation.DSMT4">
                  <p:embed/>
                  <p:pic>
                    <p:nvPicPr>
                      <p:cNvPr id="225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420938"/>
                        <a:ext cx="584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5988050" y="2073275"/>
          <a:ext cx="1041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1282680" progId="Equation.DSMT4">
                  <p:embed/>
                </p:oleObj>
              </mc:Choice>
              <mc:Fallback>
                <p:oleObj name="Equation" r:id="rId15" imgW="1041120" imgH="1282680" progId="Equation.DSMT4">
                  <p:embed/>
                  <p:pic>
                    <p:nvPicPr>
                      <p:cNvPr id="22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073275"/>
                        <a:ext cx="1041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7019925" y="2060575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80880" progId="Equation.DSMT4">
                  <p:embed/>
                </p:oleObj>
              </mc:Choice>
              <mc:Fallback>
                <p:oleObj name="Equation" r:id="rId17" imgW="545760" imgH="380880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060575"/>
                        <a:ext cx="54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7575550" y="2039938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380880" progId="Equation.DSMT4">
                  <p:embed/>
                </p:oleObj>
              </mc:Choice>
              <mc:Fallback>
                <p:oleObj name="Equation" r:id="rId19" imgW="1244520" imgH="380880" progId="Equation.DSMT4">
                  <p:embed/>
                  <p:pic>
                    <p:nvPicPr>
                      <p:cNvPr id="22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2039938"/>
                        <a:ext cx="124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7062788" y="2543175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380880" progId="Equation.DSMT4">
                  <p:embed/>
                </p:oleObj>
              </mc:Choice>
              <mc:Fallback>
                <p:oleObj name="Equation" r:id="rId21" imgW="749160" imgH="380880" progId="Equation.DSMT4">
                  <p:embed/>
                  <p:pic>
                    <p:nvPicPr>
                      <p:cNvPr id="225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543175"/>
                        <a:ext cx="74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7885113" y="2636838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66400" progId="Equation.DSMT4">
                  <p:embed/>
                </p:oleObj>
              </mc:Choice>
              <mc:Fallback>
                <p:oleObj name="Equation" r:id="rId23" imgW="431640" imgH="2664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636838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7019925" y="297656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380880" progId="Equation.DSMT4">
                  <p:embed/>
                </p:oleObj>
              </mc:Choice>
              <mc:Fallback>
                <p:oleObj name="Equation" r:id="rId25" imgW="812520" imgH="380880" progId="Equation.DSMT4">
                  <p:embed/>
                  <p:pic>
                    <p:nvPicPr>
                      <p:cNvPr id="225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76563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7885113" y="3068638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266400" progId="Equation.DSMT4">
                  <p:embed/>
                </p:oleObj>
              </mc:Choice>
              <mc:Fallback>
                <p:oleObj name="Equation" r:id="rId27" imgW="431640" imgH="266400" progId="Equation.DSMT4">
                  <p:embed/>
                  <p:pic>
                    <p:nvPicPr>
                      <p:cNvPr id="225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068638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6011863" y="3716338"/>
          <a:ext cx="201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19240" imgH="342720" progId="Equation.DSMT4">
                  <p:embed/>
                </p:oleObj>
              </mc:Choice>
              <mc:Fallback>
                <p:oleObj name="Equation" r:id="rId29" imgW="2019240" imgH="342720" progId="Equation.DSMT4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16338"/>
                        <a:ext cx="201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539750" y="4267200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3300"/>
                </a:solidFill>
              </a:rPr>
              <a:t>2. Isosceles Triangle</a:t>
            </a:r>
          </a:p>
        </p:txBody>
      </p:sp>
      <p:sp>
        <p:nvSpPr>
          <p:cNvPr id="22566" name="AutoShape 38"/>
          <p:cNvSpPr>
            <a:spLocks noChangeArrowheads="1"/>
          </p:cNvSpPr>
          <p:nvPr/>
        </p:nvSpPr>
        <p:spPr bwMode="auto">
          <a:xfrm rot="-2182080">
            <a:off x="1403350" y="1323975"/>
            <a:ext cx="1593850" cy="1673225"/>
          </a:xfrm>
          <a:prstGeom prst="rtTriangle">
            <a:avLst/>
          </a:prstGeom>
          <a:solidFill>
            <a:srgbClr val="33CC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2567" name="AutoShape 39"/>
          <p:cNvSpPr>
            <a:spLocks noChangeArrowheads="1"/>
          </p:cNvSpPr>
          <p:nvPr/>
        </p:nvSpPr>
        <p:spPr bwMode="auto">
          <a:xfrm rot="-2182080">
            <a:off x="1258888" y="4365625"/>
            <a:ext cx="1593850" cy="1673225"/>
          </a:xfrm>
          <a:prstGeom prst="rtTriangle">
            <a:avLst/>
          </a:prstGeom>
          <a:solidFill>
            <a:srgbClr val="33CC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755650" y="5661025"/>
          <a:ext cx="62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266400" progId="Equation.DSMT4">
                  <p:embed/>
                </p:oleObj>
              </mc:Choice>
              <mc:Fallback>
                <p:oleObj name="Equation" r:id="rId31" imgW="622080" imgH="266400" progId="Equation.DSMT4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61025"/>
                        <a:ext cx="62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Grp="1" noChangeAspect="1"/>
          </p:cNvGraphicFramePr>
          <p:nvPr>
            <p:ph idx="1"/>
          </p:nvPr>
        </p:nvGraphicFramePr>
        <p:xfrm>
          <a:off x="2581275" y="5805488"/>
          <a:ext cx="62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66400" progId="Equation.DSMT4">
                  <p:embed/>
                </p:oleObj>
              </mc:Choice>
              <mc:Fallback>
                <p:oleObj name="Equation" r:id="rId33" imgW="622080" imgH="266400" progId="Equation.DSMT4">
                  <p:embed/>
                  <p:pic>
                    <p:nvPicPr>
                      <p:cNvPr id="225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805488"/>
                        <a:ext cx="62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1692275" y="4797425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01440" imgH="380880" progId="Equation.DSMT4">
                  <p:embed/>
                </p:oleObj>
              </mc:Choice>
              <mc:Fallback>
                <p:oleObj name="Equation" r:id="rId35" imgW="901440" imgH="380880" progId="Equation.DSMT4">
                  <p:embed/>
                  <p:pic>
                    <p:nvPicPr>
                      <p:cNvPr id="225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7425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3951288" y="4541838"/>
          <a:ext cx="1143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1282680" progId="Equation.DSMT4">
                  <p:embed/>
                </p:oleObj>
              </mc:Choice>
              <mc:Fallback>
                <p:oleObj name="Equation" r:id="rId37" imgW="1143000" imgH="1282680" progId="Equation.DSMT4">
                  <p:embed/>
                  <p:pic>
                    <p:nvPicPr>
                      <p:cNvPr id="225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541838"/>
                        <a:ext cx="11430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3" name="Object 45"/>
          <p:cNvGraphicFramePr>
            <a:graphicFrameLocks noChangeAspect="1"/>
          </p:cNvGraphicFramePr>
          <p:nvPr/>
        </p:nvGraphicFramePr>
        <p:xfrm>
          <a:off x="5148263" y="452913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66400" progId="Equation.DSMT4">
                  <p:embed/>
                </p:oleObj>
              </mc:Choice>
              <mc:Fallback>
                <p:oleObj name="Equation" r:id="rId39" imgW="190440" imgH="266400" progId="Equation.DSMT4">
                  <p:embed/>
                  <p:pic>
                    <p:nvPicPr>
                      <p:cNvPr id="225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2913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5437188" y="45085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04840" imgH="279360" progId="Equation.DSMT4">
                  <p:embed/>
                </p:oleObj>
              </mc:Choice>
              <mc:Fallback>
                <p:oleObj name="Equation" r:id="rId41" imgW="1104840" imgH="279360" progId="Equation.DSMT4">
                  <p:embed/>
                  <p:pic>
                    <p:nvPicPr>
                      <p:cNvPr id="225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08500"/>
                        <a:ext cx="1104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5148263" y="5011738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0560" imgH="266400" progId="Equation.DSMT4">
                  <p:embed/>
                </p:oleObj>
              </mc:Choice>
              <mc:Fallback>
                <p:oleObj name="Equation" r:id="rId43" imgW="520560" imgH="266400" progId="Equation.DSMT4">
                  <p:embed/>
                  <p:pic>
                    <p:nvPicPr>
                      <p:cNvPr id="225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11738"/>
                        <a:ext cx="520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5797550" y="5011738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31640" imgH="266400" progId="Equation.DSMT4">
                  <p:embed/>
                </p:oleObj>
              </mc:Choice>
              <mc:Fallback>
                <p:oleObj name="Equation" r:id="rId45" imgW="431640" imgH="266400" progId="Equation.DSMT4">
                  <p:embed/>
                  <p:pic>
                    <p:nvPicPr>
                      <p:cNvPr id="225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011738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5172075" y="5445125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12520" imgH="380880" progId="Equation.DSMT4">
                  <p:embed/>
                </p:oleObj>
              </mc:Choice>
              <mc:Fallback>
                <p:oleObj name="Equation" r:id="rId47" imgW="812520" imgH="380880" progId="Equation.DSMT4">
                  <p:embed/>
                  <p:pic>
                    <p:nvPicPr>
                      <p:cNvPr id="2257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445125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6064250" y="542290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520" imgH="380880" progId="Equation.DSMT4">
                  <p:embed/>
                </p:oleObj>
              </mc:Choice>
              <mc:Fallback>
                <p:oleObj name="Equation" r:id="rId49" imgW="812520" imgH="380880" progId="Equation.DSMT4">
                  <p:embed/>
                  <p:pic>
                    <p:nvPicPr>
                      <p:cNvPr id="225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22900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4140200" y="60213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412720" imgH="431640" progId="Equation.DSMT4">
                  <p:embed/>
                </p:oleObj>
              </mc:Choice>
              <mc:Fallback>
                <p:oleObj name="Equation" r:id="rId51" imgW="2412720" imgH="431640" progId="Equation.DSMT4">
                  <p:embed/>
                  <p:pic>
                    <p:nvPicPr>
                      <p:cNvPr id="2257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021388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82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1" grpId="0"/>
      <p:bldP spid="22552" grpId="0" animBg="1"/>
      <p:bldP spid="22553" grpId="0" animBg="1"/>
      <p:bldP spid="22565" grpId="0"/>
      <p:bldP spid="22566" grpId="0" animBg="1"/>
      <p:bldP spid="225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26375" cy="7477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Challenge: Given that area of the solid is 185 cm</a:t>
            </a:r>
            <a:r>
              <a:rPr lang="en-CA" sz="2500" baseline="30000" dirty="0"/>
              <a:t>2</a:t>
            </a:r>
            <a:r>
              <a:rPr lang="en-CA" sz="2500" dirty="0"/>
              <a:t>, Find the length of the diagonal</a:t>
            </a:r>
          </a:p>
        </p:txBody>
      </p:sp>
      <p:sp>
        <p:nvSpPr>
          <p:cNvPr id="4" name="Rectangle 3"/>
          <p:cNvSpPr/>
          <p:nvPr/>
        </p:nvSpPr>
        <p:spPr>
          <a:xfrm>
            <a:off x="565150" y="2097088"/>
            <a:ext cx="1258888" cy="1260475"/>
          </a:xfrm>
          <a:prstGeom prst="rect">
            <a:avLst/>
          </a:prstGeom>
          <a:solidFill>
            <a:schemeClr val="bg2">
              <a:lumMod val="75000"/>
            </a:schemeClr>
          </a:solidFill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1833563" y="1376363"/>
            <a:ext cx="1979612" cy="1979612"/>
          </a:xfrm>
          <a:prstGeom prst="rect">
            <a:avLst/>
          </a:prstGeom>
          <a:solidFill>
            <a:schemeClr val="bg2">
              <a:lumMod val="75000"/>
            </a:schemeClr>
          </a:solidFill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0800000" flipV="1">
            <a:off x="577850" y="1384300"/>
            <a:ext cx="3241675" cy="1978025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17625" y="1479550"/>
          <a:ext cx="558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479550"/>
                        <a:ext cx="558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732213" y="2306638"/>
            <a:ext cx="2016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741612" y="1370013"/>
            <a:ext cx="2016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8313" y="2646363"/>
            <a:ext cx="2016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3075" y="2717800"/>
            <a:ext cx="2016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88" name="Group 17"/>
          <p:cNvGrpSpPr>
            <a:grpSpLocks/>
          </p:cNvGrpSpPr>
          <p:nvPr/>
        </p:nvGrpSpPr>
        <p:grpSpPr bwMode="auto">
          <a:xfrm rot="-5400000">
            <a:off x="1050925" y="2046288"/>
            <a:ext cx="206375" cy="73025"/>
            <a:chOff x="2167221" y="3619501"/>
            <a:chExt cx="206189" cy="73306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170393" y="3619500"/>
              <a:ext cx="201431" cy="1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175152" y="3691214"/>
              <a:ext cx="201430" cy="15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518025" y="1398588"/>
            <a:ext cx="4197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he larger square is 3cm longer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5488" y="1860550"/>
            <a:ext cx="38004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The sum of their areas is 185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062538" y="2265363"/>
          <a:ext cx="19351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79360" progId="Equation.DSMT4">
                  <p:embed/>
                </p:oleObj>
              </mc:Choice>
              <mc:Fallback>
                <p:oleObj name="Equation" r:id="rId5" imgW="901440" imgH="27936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265363"/>
                        <a:ext cx="19351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7024688" y="2336800"/>
          <a:ext cx="6937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2336800"/>
                        <a:ext cx="6937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04800" y="3625850"/>
            <a:ext cx="35401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1</a:t>
            </a:r>
            <a:r>
              <a:rPr lang="en-CA" sz="1900" b="1" baseline="30000">
                <a:solidFill>
                  <a:srgbClr val="FF0000"/>
                </a:solidFill>
                <a:latin typeface="Century Schoolbook" pitchFamily="18" charset="0"/>
              </a:rPr>
              <a:t>st</a:t>
            </a:r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 Method: Guess &amp; Check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22250" y="4181475"/>
          <a:ext cx="703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181475"/>
                        <a:ext cx="7032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235075" y="4071938"/>
          <a:ext cx="1933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071938"/>
                        <a:ext cx="19335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182938" y="4205288"/>
          <a:ext cx="571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205288"/>
                        <a:ext cx="571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22250" y="4930775"/>
          <a:ext cx="703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930775"/>
                        <a:ext cx="7032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235075" y="4819650"/>
          <a:ext cx="1933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440" imgH="279360" progId="Equation.DSMT4">
                  <p:embed/>
                </p:oleObj>
              </mc:Choice>
              <mc:Fallback>
                <p:oleObj name="Equation" r:id="rId17" imgW="901440" imgH="27936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819650"/>
                        <a:ext cx="19335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3197225" y="4953000"/>
          <a:ext cx="542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953000"/>
                        <a:ext cx="542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247650" y="5705475"/>
          <a:ext cx="679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705475"/>
                        <a:ext cx="679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1262063" y="5595938"/>
          <a:ext cx="19065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279360" progId="Equation.DSMT4">
                  <p:embed/>
                </p:oleObj>
              </mc:Choice>
              <mc:Fallback>
                <p:oleObj name="Equation" r:id="rId23" imgW="888840" imgH="27936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595938"/>
                        <a:ext cx="19065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208338" y="5715000"/>
          <a:ext cx="544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715000"/>
                        <a:ext cx="5445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22788" y="946150"/>
            <a:ext cx="43100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First find the length of each side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195263" y="2552700"/>
          <a:ext cx="2714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552700"/>
                        <a:ext cx="2714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3960813" y="2097088"/>
          <a:ext cx="7048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2097088"/>
                        <a:ext cx="7048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478338" y="3630613"/>
            <a:ext cx="3876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2</a:t>
            </a:r>
            <a:r>
              <a:rPr lang="en-CA" sz="1900" b="1" baseline="30000">
                <a:solidFill>
                  <a:srgbClr val="FF0000"/>
                </a:solidFill>
                <a:latin typeface="Century Schoolbook" pitchFamily="18" charset="0"/>
              </a:rPr>
              <a:t>nd</a:t>
            </a:r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 Method: Expand &amp; Factor</a:t>
            </a: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000625" y="4084638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440" imgH="279360" progId="Equation.DSMT4">
                  <p:embed/>
                </p:oleObj>
              </mc:Choice>
              <mc:Fallback>
                <p:oleObj name="Equation" r:id="rId31" imgW="901440" imgH="27936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084638"/>
                        <a:ext cx="1597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6611938" y="4129088"/>
          <a:ext cx="573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800" imgH="177480" progId="Equation.DSMT4">
                  <p:embed/>
                </p:oleObj>
              </mc:Choice>
              <mc:Fallback>
                <p:oleObj name="Equation" r:id="rId32" imgW="253800" imgH="1774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4129088"/>
                        <a:ext cx="5730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508500" y="4573588"/>
          <a:ext cx="2563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47560" imgH="279360" progId="Equation.DSMT4">
                  <p:embed/>
                </p:oleObj>
              </mc:Choice>
              <mc:Fallback>
                <p:oleObj name="Equation" r:id="rId33" imgW="1447560" imgH="27936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573588"/>
                        <a:ext cx="2563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4702175" y="5048250"/>
          <a:ext cx="2143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30040" imgH="203040" progId="Equation.DSMT4">
                  <p:embed/>
                </p:oleObj>
              </mc:Choice>
              <mc:Fallback>
                <p:oleObj name="Equation" r:id="rId35" imgW="1130040" imgH="20304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048250"/>
                        <a:ext cx="2143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4999038" y="5524500"/>
          <a:ext cx="1854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77760" imgH="203040" progId="Equation.DSMT4">
                  <p:embed/>
                </p:oleObj>
              </mc:Choice>
              <mc:Fallback>
                <p:oleObj name="Equation" r:id="rId37" imgW="977760" imgH="203040" progId="Equation.DSMT4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524500"/>
                        <a:ext cx="1854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4695825" y="5953125"/>
          <a:ext cx="216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43000" imgH="253800" progId="Equation.DSMT4">
                  <p:embed/>
                </p:oleObj>
              </mc:Choice>
              <mc:Fallback>
                <p:oleObj name="Equation" r:id="rId39" imgW="1143000" imgH="2538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953125"/>
                        <a:ext cx="216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645025" y="6453188"/>
          <a:ext cx="9636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07960" imgH="177480" progId="Equation.DSMT4">
                  <p:embed/>
                </p:oleObj>
              </mc:Choice>
              <mc:Fallback>
                <p:oleObj name="Equation" r:id="rId41" imgW="507960" imgH="17748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6453188"/>
                        <a:ext cx="9636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729288" y="6429375"/>
          <a:ext cx="6508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2720" imgH="177480" progId="Equation.DSMT4">
                  <p:embed/>
                </p:oleObj>
              </mc:Choice>
              <mc:Fallback>
                <p:oleObj name="Equation" r:id="rId43" imgW="342720" imgH="17748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6429375"/>
                        <a:ext cx="6508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1654175" y="2227263"/>
          <a:ext cx="12144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34680" imgH="203040" progId="Equation.DSMT4">
                  <p:embed/>
                </p:oleObj>
              </mc:Choice>
              <mc:Fallback>
                <p:oleObj name="Equation" r:id="rId45" imgW="634680" imgH="20304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227263"/>
                        <a:ext cx="12144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V="1">
            <a:off x="4692650" y="6427788"/>
            <a:ext cx="914400" cy="3905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200025" y="2516188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516188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3979863" y="2127250"/>
          <a:ext cx="352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64880" imgH="164880" progId="Equation.DSMT4">
                  <p:embed/>
                </p:oleObj>
              </mc:Choice>
              <mc:Fallback>
                <p:oleObj name="Equation" r:id="rId49" imgW="164880" imgH="16488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2127250"/>
                        <a:ext cx="352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124325" y="2779713"/>
            <a:ext cx="48704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Now find the length of all other sides</a:t>
            </a: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1887538" y="3382963"/>
          <a:ext cx="3794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77480" imgH="177480" progId="Equation.DSMT4">
                  <p:embed/>
                </p:oleObj>
              </mc:Choice>
              <mc:Fallback>
                <p:oleObj name="Equation" r:id="rId51" imgW="177480" imgH="17748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382963"/>
                        <a:ext cx="3794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102100" y="3146425"/>
            <a:ext cx="47466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  <a:latin typeface="Century Schoolbook" pitchFamily="18" charset="0"/>
              </a:rPr>
              <a:t>Use Pythagorus to find the diagonal</a:t>
            </a: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392738" y="3705225"/>
          <a:ext cx="20843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965160" imgH="279360" progId="Equation.DSMT4">
                  <p:embed/>
                </p:oleObj>
              </mc:Choice>
              <mc:Fallback>
                <p:oleObj name="Equation" r:id="rId53" imgW="965160" imgH="27936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705225"/>
                        <a:ext cx="20843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5600700" y="4206875"/>
          <a:ext cx="18653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80" imgH="203040" progId="Equation.DSMT4">
                  <p:embed/>
                </p:oleObj>
              </mc:Choice>
              <mc:Fallback>
                <p:oleObj name="Equation" r:id="rId55" imgW="863280" imgH="20304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206875"/>
                        <a:ext cx="18653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/>
        </p:nvGraphicFramePr>
        <p:xfrm>
          <a:off x="6286500" y="4710113"/>
          <a:ext cx="1179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45760" imgH="203040" progId="Equation.DSMT4">
                  <p:embed/>
                </p:oleObj>
              </mc:Choice>
              <mc:Fallback>
                <p:oleObj name="Equation" r:id="rId57" imgW="545760" imgH="20304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710113"/>
                        <a:ext cx="11795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5662613" y="5240338"/>
          <a:ext cx="1701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87320" imgH="177480" progId="Equation.DSMT4">
                  <p:embed/>
                </p:oleObj>
              </mc:Choice>
              <mc:Fallback>
                <p:oleObj name="Equation" r:id="rId59" imgW="787320" imgH="177480" progId="Equation.DSMT4">
                  <p:embed/>
                  <p:pic>
                    <p:nvPicPr>
                      <p:cNvPr id="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240338"/>
                        <a:ext cx="1701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4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3" grpId="1"/>
      <p:bldP spid="39" grpId="0"/>
      <p:bldP spid="42" grpId="0"/>
      <p:bldP spid="42" grpId="1"/>
      <p:bldP spid="56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4324E7F-AB93-455A-8BBE-F52D7B6A2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56604"/>
              </p:ext>
            </p:extLst>
          </p:nvPr>
        </p:nvGraphicFramePr>
        <p:xfrm>
          <a:off x="671025" y="1914368"/>
          <a:ext cx="441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64880" progId="Equation.DSMT4">
                  <p:embed/>
                </p:oleObj>
              </mc:Choice>
              <mc:Fallback>
                <p:oleObj name="Equation" r:id="rId2" imgW="177480" imgH="1648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4324E7F-AB93-455A-8BBE-F52D7B6A2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25" y="1914368"/>
                        <a:ext cx="441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C6D2DB9-2D16-4864-92BF-5A436E0E86F6}"/>
              </a:ext>
            </a:extLst>
          </p:cNvPr>
          <p:cNvCxnSpPr/>
          <p:nvPr/>
        </p:nvCxnSpPr>
        <p:spPr>
          <a:xfrm flipV="1">
            <a:off x="463445" y="517016"/>
            <a:ext cx="1357313" cy="128587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6A052EC-EBDA-40AD-9A8B-F6C8814B02F6}"/>
              </a:ext>
            </a:extLst>
          </p:cNvPr>
          <p:cNvCxnSpPr/>
          <p:nvPr/>
        </p:nvCxnSpPr>
        <p:spPr>
          <a:xfrm rot="5400000" flipH="1" flipV="1">
            <a:off x="927789" y="909922"/>
            <a:ext cx="1285875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81E8A4-A782-4C07-A483-10BE1E0F567E}"/>
              </a:ext>
            </a:extLst>
          </p:cNvPr>
          <p:cNvCxnSpPr/>
          <p:nvPr/>
        </p:nvCxnSpPr>
        <p:spPr>
          <a:xfrm rot="10800000">
            <a:off x="463445" y="1802891"/>
            <a:ext cx="857250" cy="1588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116631F-C601-4E98-A05F-4F0BB48B4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54925"/>
              </p:ext>
            </p:extLst>
          </p:nvPr>
        </p:nvGraphicFramePr>
        <p:xfrm>
          <a:off x="1842983" y="1105888"/>
          <a:ext cx="439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116631F-C601-4E98-A05F-4F0BB48B4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983" y="1105888"/>
                        <a:ext cx="4397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5D3B42A-3EB3-4B0A-BCBC-4E0A265E2B8A}"/>
              </a:ext>
            </a:extLst>
          </p:cNvPr>
          <p:cNvCxnSpPr/>
          <p:nvPr/>
        </p:nvCxnSpPr>
        <p:spPr>
          <a:xfrm rot="5400000">
            <a:off x="1211952" y="1163922"/>
            <a:ext cx="1263650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69A3D09-EAEF-4E28-BD86-9DEE588052CF}"/>
              </a:ext>
            </a:extLst>
          </p:cNvPr>
          <p:cNvCxnSpPr/>
          <p:nvPr/>
        </p:nvCxnSpPr>
        <p:spPr>
          <a:xfrm rot="10800000">
            <a:off x="1342920" y="1798129"/>
            <a:ext cx="496888" cy="0"/>
          </a:xfrm>
          <a:prstGeom prst="line">
            <a:avLst/>
          </a:prstGeom>
          <a:ln w="222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7BC6CF43-EA50-4D85-88D7-B9CA48D6E59E}"/>
              </a:ext>
            </a:extLst>
          </p:cNvPr>
          <p:cNvSpPr/>
          <p:nvPr/>
        </p:nvSpPr>
        <p:spPr>
          <a:xfrm rot="16200000">
            <a:off x="1689430" y="1651719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83C0631-D8F5-48E4-9C00-5EEB4C52C16F}"/>
              </a:ext>
            </a:extLst>
          </p:cNvPr>
          <p:cNvCxnSpPr>
            <a:cxnSpLocks/>
          </p:cNvCxnSpPr>
          <p:nvPr/>
        </p:nvCxnSpPr>
        <p:spPr>
          <a:xfrm>
            <a:off x="431298" y="1931966"/>
            <a:ext cx="889397" cy="462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D89698-81D9-425C-B3D8-D5FFDB69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73588"/>
              </p:ext>
            </p:extLst>
          </p:nvPr>
        </p:nvGraphicFramePr>
        <p:xfrm>
          <a:off x="3406775" y="1976281"/>
          <a:ext cx="315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D89698-81D9-425C-B3D8-D5FFDB69D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976281"/>
                        <a:ext cx="315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9AE23C2-FC17-4972-A7AE-778F1753ED65}"/>
              </a:ext>
            </a:extLst>
          </p:cNvPr>
          <p:cNvCxnSpPr/>
          <p:nvPr/>
        </p:nvCxnSpPr>
        <p:spPr>
          <a:xfrm flipV="1">
            <a:off x="2522017" y="728331"/>
            <a:ext cx="1357313" cy="128587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7A326CB-3EDC-4AF6-84FC-306FD7983620}"/>
              </a:ext>
            </a:extLst>
          </p:cNvPr>
          <p:cNvCxnSpPr>
            <a:cxnSpLocks/>
          </p:cNvCxnSpPr>
          <p:nvPr/>
        </p:nvCxnSpPr>
        <p:spPr>
          <a:xfrm flipV="1">
            <a:off x="3252486" y="728332"/>
            <a:ext cx="626844" cy="1279524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1E5CC4-930A-4624-8D16-D263DE5DE886}"/>
              </a:ext>
            </a:extLst>
          </p:cNvPr>
          <p:cNvCxnSpPr>
            <a:cxnSpLocks/>
          </p:cNvCxnSpPr>
          <p:nvPr/>
        </p:nvCxnSpPr>
        <p:spPr>
          <a:xfrm flipH="1">
            <a:off x="2522017" y="2007740"/>
            <a:ext cx="730469" cy="6466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0C60C12-7587-4246-8B5F-811276D55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08856"/>
              </p:ext>
            </p:extLst>
          </p:nvPr>
        </p:nvGraphicFramePr>
        <p:xfrm>
          <a:off x="3901555" y="1317203"/>
          <a:ext cx="439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0C60C12-7587-4246-8B5F-811276D55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555" y="1317203"/>
                        <a:ext cx="4397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48E4EE0-0006-451A-8D55-DAF9C5BC0134}"/>
              </a:ext>
            </a:extLst>
          </p:cNvPr>
          <p:cNvCxnSpPr/>
          <p:nvPr/>
        </p:nvCxnSpPr>
        <p:spPr>
          <a:xfrm rot="5400000">
            <a:off x="3270524" y="1375237"/>
            <a:ext cx="1263650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10BB3C5-2A68-428F-873C-6947FEFF0A83}"/>
              </a:ext>
            </a:extLst>
          </p:cNvPr>
          <p:cNvCxnSpPr>
            <a:cxnSpLocks/>
          </p:cNvCxnSpPr>
          <p:nvPr/>
        </p:nvCxnSpPr>
        <p:spPr>
          <a:xfrm flipH="1" flipV="1">
            <a:off x="3252486" y="2007740"/>
            <a:ext cx="645622" cy="1915"/>
          </a:xfrm>
          <a:prstGeom prst="line">
            <a:avLst/>
          </a:prstGeom>
          <a:ln w="222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5D2A7EBF-DAAE-4144-9B87-CD9CDD36C7DB}"/>
              </a:ext>
            </a:extLst>
          </p:cNvPr>
          <p:cNvSpPr/>
          <p:nvPr/>
        </p:nvSpPr>
        <p:spPr>
          <a:xfrm rot="16200000">
            <a:off x="3748002" y="1863034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E2CAF46F-21A4-40B4-AB8C-784456530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18473"/>
              </p:ext>
            </p:extLst>
          </p:nvPr>
        </p:nvGraphicFramePr>
        <p:xfrm>
          <a:off x="2738438" y="1057275"/>
          <a:ext cx="504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E2CAF46F-21A4-40B4-AB8C-784456530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057275"/>
                        <a:ext cx="5048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03326461-26BD-451F-A8FD-5E28E16ED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4583"/>
              </p:ext>
            </p:extLst>
          </p:nvPr>
        </p:nvGraphicFramePr>
        <p:xfrm>
          <a:off x="2736589" y="1995244"/>
          <a:ext cx="315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03326461-26BD-451F-A8FD-5E28E16ED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89" y="1995244"/>
                        <a:ext cx="315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AB34E1C7-F2F3-4D74-8750-BF55B2137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9094"/>
              </p:ext>
            </p:extLst>
          </p:nvPr>
        </p:nvGraphicFramePr>
        <p:xfrm>
          <a:off x="5476617" y="1941974"/>
          <a:ext cx="506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AB34E1C7-F2F3-4D74-8750-BF55B2137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17" y="1941974"/>
                        <a:ext cx="5064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E2C8715-1787-4223-8248-35E622DC333E}"/>
              </a:ext>
            </a:extLst>
          </p:cNvPr>
          <p:cNvCxnSpPr>
            <a:cxnSpLocks/>
          </p:cNvCxnSpPr>
          <p:nvPr/>
        </p:nvCxnSpPr>
        <p:spPr>
          <a:xfrm flipV="1">
            <a:off x="4734187" y="728330"/>
            <a:ext cx="1357313" cy="128587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9F9B49E-0013-4FA7-9710-1E3014D45BA2}"/>
              </a:ext>
            </a:extLst>
          </p:cNvPr>
          <p:cNvCxnSpPr>
            <a:cxnSpLocks/>
          </p:cNvCxnSpPr>
          <p:nvPr/>
        </p:nvCxnSpPr>
        <p:spPr>
          <a:xfrm flipV="1">
            <a:off x="5264672" y="727705"/>
            <a:ext cx="826828" cy="1281949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FDD429-ACA8-4735-A5B4-103D5E104646}"/>
              </a:ext>
            </a:extLst>
          </p:cNvPr>
          <p:cNvCxnSpPr>
            <a:cxnSpLocks/>
          </p:cNvCxnSpPr>
          <p:nvPr/>
        </p:nvCxnSpPr>
        <p:spPr>
          <a:xfrm flipH="1">
            <a:off x="4734189" y="2007229"/>
            <a:ext cx="538079" cy="6976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02FD83BC-6561-4EA4-838C-B3A4D23E6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38640"/>
              </p:ext>
            </p:extLst>
          </p:nvPr>
        </p:nvGraphicFramePr>
        <p:xfrm>
          <a:off x="6107656" y="1285134"/>
          <a:ext cx="2825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02FD83BC-6561-4EA4-838C-B3A4D23E6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656" y="1285134"/>
                        <a:ext cx="2825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3EB73CB-A1E3-4220-BAC2-EEC41B82FC3A}"/>
              </a:ext>
            </a:extLst>
          </p:cNvPr>
          <p:cNvCxnSpPr/>
          <p:nvPr/>
        </p:nvCxnSpPr>
        <p:spPr>
          <a:xfrm rot="5400000">
            <a:off x="5482694" y="1375236"/>
            <a:ext cx="1263650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15EA1BF-7BBA-4761-A786-55BA4891F789}"/>
              </a:ext>
            </a:extLst>
          </p:cNvPr>
          <p:cNvCxnSpPr>
            <a:cxnSpLocks/>
          </p:cNvCxnSpPr>
          <p:nvPr/>
        </p:nvCxnSpPr>
        <p:spPr>
          <a:xfrm flipH="1">
            <a:off x="5298332" y="2009655"/>
            <a:ext cx="811946" cy="3814"/>
          </a:xfrm>
          <a:prstGeom prst="line">
            <a:avLst/>
          </a:prstGeom>
          <a:ln w="222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7D6A22BA-6536-43E6-B8B2-E9B0E6C4D006}"/>
              </a:ext>
            </a:extLst>
          </p:cNvPr>
          <p:cNvSpPr/>
          <p:nvPr/>
        </p:nvSpPr>
        <p:spPr>
          <a:xfrm rot="16200000">
            <a:off x="5960172" y="1863033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BE33B00D-BD68-4030-9202-152265D7B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01"/>
              </p:ext>
            </p:extLst>
          </p:nvPr>
        </p:nvGraphicFramePr>
        <p:xfrm>
          <a:off x="4922695" y="1125898"/>
          <a:ext cx="4429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BE33B00D-BD68-4030-9202-152265D7B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95" y="1125898"/>
                        <a:ext cx="4429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AD489F3C-5D41-4D1F-9756-02D5979B1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30662"/>
              </p:ext>
            </p:extLst>
          </p:nvPr>
        </p:nvGraphicFramePr>
        <p:xfrm>
          <a:off x="4922695" y="2014205"/>
          <a:ext cx="315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AD489F3C-5D41-4D1F-9756-02D5979B1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95" y="2014205"/>
                        <a:ext cx="315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065071BE-DDFE-4476-9FF1-366B4646F8B9}"/>
              </a:ext>
            </a:extLst>
          </p:cNvPr>
          <p:cNvSpPr/>
          <p:nvPr/>
        </p:nvSpPr>
        <p:spPr>
          <a:xfrm>
            <a:off x="402688" y="4541745"/>
            <a:ext cx="1807255" cy="1643743"/>
          </a:xfrm>
          <a:prstGeom prst="triangle">
            <a:avLst>
              <a:gd name="adj" fmla="val 31478"/>
            </a:avLst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BC7C81C-26FB-4925-BDFE-B9660FD043FB}"/>
              </a:ext>
            </a:extLst>
          </p:cNvPr>
          <p:cNvCxnSpPr>
            <a:cxnSpLocks/>
          </p:cNvCxnSpPr>
          <p:nvPr/>
        </p:nvCxnSpPr>
        <p:spPr>
          <a:xfrm flipH="1">
            <a:off x="402689" y="6276656"/>
            <a:ext cx="1807254" cy="605"/>
          </a:xfrm>
          <a:prstGeom prst="line">
            <a:avLst/>
          </a:prstGeom>
          <a:ln w="1905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25FD140-9C03-4D1E-B42F-F886A703C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49920"/>
              </p:ext>
            </p:extLst>
          </p:nvPr>
        </p:nvGraphicFramePr>
        <p:xfrm>
          <a:off x="947738" y="6292850"/>
          <a:ext cx="492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D25FD140-9C03-4D1E-B42F-F886A703C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7738" y="6292850"/>
                        <a:ext cx="4921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0D4C370-B5CD-417A-83D5-6D9B46E85C24}"/>
              </a:ext>
            </a:extLst>
          </p:cNvPr>
          <p:cNvCxnSpPr>
            <a:cxnSpLocks/>
          </p:cNvCxnSpPr>
          <p:nvPr/>
        </p:nvCxnSpPr>
        <p:spPr>
          <a:xfrm flipV="1">
            <a:off x="412008" y="5119693"/>
            <a:ext cx="1001473" cy="10657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E91206B-7EE8-446A-9A0D-62FDD9723EBD}"/>
              </a:ext>
            </a:extLst>
          </p:cNvPr>
          <p:cNvCxnSpPr>
            <a:cxnSpLocks/>
          </p:cNvCxnSpPr>
          <p:nvPr/>
        </p:nvCxnSpPr>
        <p:spPr>
          <a:xfrm flipV="1">
            <a:off x="412008" y="5643114"/>
            <a:ext cx="1407699" cy="542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C4BB2E4C-234C-4158-8386-23FE715BC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73098"/>
              </p:ext>
            </p:extLst>
          </p:nvPr>
        </p:nvGraphicFramePr>
        <p:xfrm>
          <a:off x="1194022" y="4674189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C4BB2E4C-234C-4158-8386-23FE715BC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4022" y="4674189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054C2229-636A-453B-9C3B-6F3497E4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15828"/>
              </p:ext>
            </p:extLst>
          </p:nvPr>
        </p:nvGraphicFramePr>
        <p:xfrm>
          <a:off x="1631973" y="5236212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054C2229-636A-453B-9C3B-6F3497E45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1973" y="5236212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8C774D9-5BE5-4D7B-82EC-5CA7318D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20798"/>
              </p:ext>
            </p:extLst>
          </p:nvPr>
        </p:nvGraphicFramePr>
        <p:xfrm>
          <a:off x="2045117" y="5782711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38C774D9-5BE5-4D7B-82EC-5CA7318DE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45117" y="5782711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7AE60985-5CDD-4255-931A-6A853ACD598A}"/>
              </a:ext>
            </a:extLst>
          </p:cNvPr>
          <p:cNvCxnSpPr>
            <a:cxnSpLocks/>
            <a:stCxn id="57" idx="3"/>
            <a:endCxn id="57" idx="0"/>
          </p:cNvCxnSpPr>
          <p:nvPr/>
        </p:nvCxnSpPr>
        <p:spPr>
          <a:xfrm flipV="1">
            <a:off x="971576" y="4541745"/>
            <a:ext cx="0" cy="164374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CD7E9C3B-CEDE-467E-AE29-D76364E4E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0099"/>
              </p:ext>
            </p:extLst>
          </p:nvPr>
        </p:nvGraphicFramePr>
        <p:xfrm>
          <a:off x="1009639" y="5592738"/>
          <a:ext cx="2143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CD7E9C3B-CEDE-467E-AE29-D76364E4E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9639" y="5592738"/>
                        <a:ext cx="21431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C20F52D1-6063-4E03-B996-B1AA31336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32073"/>
              </p:ext>
            </p:extLst>
          </p:nvPr>
        </p:nvGraphicFramePr>
        <p:xfrm>
          <a:off x="1612795" y="4427956"/>
          <a:ext cx="9001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160" imgH="177480" progId="Equation.DSMT4">
                  <p:embed/>
                </p:oleObj>
              </mc:Choice>
              <mc:Fallback>
                <p:oleObj name="Equation" r:id="rId27" imgW="533160" imgH="177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C20F52D1-6063-4E03-B996-B1AA31336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12795" y="4427956"/>
                        <a:ext cx="900113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5C0AA095-3C29-4FE3-A048-8FD788C84F4A}"/>
              </a:ext>
            </a:extLst>
          </p:cNvPr>
          <p:cNvSpPr/>
          <p:nvPr/>
        </p:nvSpPr>
        <p:spPr>
          <a:xfrm>
            <a:off x="422476" y="4543063"/>
            <a:ext cx="989635" cy="1608881"/>
          </a:xfrm>
          <a:custGeom>
            <a:avLst/>
            <a:gdLst>
              <a:gd name="connsiteX0" fmla="*/ 532435 w 989635"/>
              <a:gd name="connsiteY0" fmla="*/ 0 h 1608881"/>
              <a:gd name="connsiteX1" fmla="*/ 0 w 989635"/>
              <a:gd name="connsiteY1" fmla="*/ 1608881 h 1608881"/>
              <a:gd name="connsiteX2" fmla="*/ 989635 w 989635"/>
              <a:gd name="connsiteY2" fmla="*/ 572947 h 1608881"/>
              <a:gd name="connsiteX3" fmla="*/ 532435 w 989635"/>
              <a:gd name="connsiteY3" fmla="*/ 0 h 1608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9635" h="1608881">
                <a:moveTo>
                  <a:pt x="532435" y="0"/>
                </a:moveTo>
                <a:lnTo>
                  <a:pt x="0" y="1608881"/>
                </a:lnTo>
                <a:lnTo>
                  <a:pt x="989635" y="572947"/>
                </a:lnTo>
                <a:lnTo>
                  <a:pt x="532435" y="0"/>
                </a:lnTo>
                <a:close/>
              </a:path>
            </a:pathLst>
          </a:custGeom>
          <a:solidFill>
            <a:schemeClr val="accent1">
              <a:alpha val="6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1C47D683-393B-4235-B176-83BF0EE6517F}"/>
              </a:ext>
            </a:extLst>
          </p:cNvPr>
          <p:cNvSpPr/>
          <p:nvPr/>
        </p:nvSpPr>
        <p:spPr>
          <a:xfrm rot="16200000">
            <a:off x="993950" y="6050313"/>
            <a:ext cx="105349" cy="13145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Isosceles Triangle 81">
            <a:extLst>
              <a:ext uri="{FF2B5EF4-FFF2-40B4-BE49-F238E27FC236}">
                <a16:creationId xmlns:a16="http://schemas.microsoft.com/office/drawing/2014/main" id="{C1CF1564-B819-4BC5-986A-72E831AFD9B3}"/>
              </a:ext>
            </a:extLst>
          </p:cNvPr>
          <p:cNvSpPr/>
          <p:nvPr/>
        </p:nvSpPr>
        <p:spPr>
          <a:xfrm>
            <a:off x="3159419" y="4508201"/>
            <a:ext cx="1807255" cy="1643743"/>
          </a:xfrm>
          <a:prstGeom prst="triangle">
            <a:avLst>
              <a:gd name="adj" fmla="val 31478"/>
            </a:avLst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43E8BC8-C131-4A18-9400-7D6CB37BD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22531"/>
              </p:ext>
            </p:extLst>
          </p:nvPr>
        </p:nvGraphicFramePr>
        <p:xfrm>
          <a:off x="4284673" y="4650430"/>
          <a:ext cx="1018359" cy="3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43E8BC8-C131-4A18-9400-7D6CB37BD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84673" y="4650430"/>
                        <a:ext cx="1018359" cy="37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9E22690-0A2B-413A-8BEF-E7126F679DD4}"/>
              </a:ext>
            </a:extLst>
          </p:cNvPr>
          <p:cNvCxnSpPr>
            <a:cxnSpLocks/>
          </p:cNvCxnSpPr>
          <p:nvPr/>
        </p:nvCxnSpPr>
        <p:spPr>
          <a:xfrm flipV="1">
            <a:off x="4023360" y="5086150"/>
            <a:ext cx="146852" cy="10435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C217628-3E1A-47FD-8542-3C77F03F55E2}"/>
              </a:ext>
            </a:extLst>
          </p:cNvPr>
          <p:cNvCxnSpPr>
            <a:cxnSpLocks/>
          </p:cNvCxnSpPr>
          <p:nvPr/>
        </p:nvCxnSpPr>
        <p:spPr>
          <a:xfrm flipV="1">
            <a:off x="4023360" y="5609570"/>
            <a:ext cx="553078" cy="5200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593035E-CFFF-4615-92DF-B192DDB076E9}"/>
              </a:ext>
            </a:extLst>
          </p:cNvPr>
          <p:cNvCxnSpPr>
            <a:cxnSpLocks/>
            <a:endCxn id="82" idx="0"/>
          </p:cNvCxnSpPr>
          <p:nvPr/>
        </p:nvCxnSpPr>
        <p:spPr>
          <a:xfrm flipH="1" flipV="1">
            <a:off x="3728307" y="4508201"/>
            <a:ext cx="295053" cy="164374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02884361-3CA8-4991-9203-41D2A456D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93200"/>
              </p:ext>
            </p:extLst>
          </p:nvPr>
        </p:nvGraphicFramePr>
        <p:xfrm>
          <a:off x="3470060" y="5528539"/>
          <a:ext cx="27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02884361-3CA8-4991-9203-41D2A456D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70060" y="5528539"/>
                        <a:ext cx="2778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180E8783-3C52-43CB-B97C-B6566D24AB76}"/>
              </a:ext>
            </a:extLst>
          </p:cNvPr>
          <p:cNvCxnSpPr>
            <a:cxnSpLocks/>
          </p:cNvCxnSpPr>
          <p:nvPr/>
        </p:nvCxnSpPr>
        <p:spPr>
          <a:xfrm flipV="1">
            <a:off x="3989620" y="4867102"/>
            <a:ext cx="107166" cy="127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A8D8A69E-C038-42A0-91F3-A915B024D8FC}"/>
              </a:ext>
            </a:extLst>
          </p:cNvPr>
          <p:cNvCxnSpPr>
            <a:cxnSpLocks/>
          </p:cNvCxnSpPr>
          <p:nvPr/>
        </p:nvCxnSpPr>
        <p:spPr>
          <a:xfrm flipV="1">
            <a:off x="4358099" y="5359321"/>
            <a:ext cx="107166" cy="127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C49421FE-73FF-4E37-AF6C-C06E7698A0C6}"/>
              </a:ext>
            </a:extLst>
          </p:cNvPr>
          <p:cNvCxnSpPr>
            <a:cxnSpLocks/>
          </p:cNvCxnSpPr>
          <p:nvPr/>
        </p:nvCxnSpPr>
        <p:spPr>
          <a:xfrm flipV="1">
            <a:off x="4709954" y="5809980"/>
            <a:ext cx="107166" cy="127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67DB0BC0-C0BE-4363-A971-DD48E03B456B}"/>
              </a:ext>
            </a:extLst>
          </p:cNvPr>
          <p:cNvCxnSpPr>
            <a:cxnSpLocks/>
          </p:cNvCxnSpPr>
          <p:nvPr/>
        </p:nvCxnSpPr>
        <p:spPr>
          <a:xfrm flipV="1">
            <a:off x="4709557" y="5805679"/>
            <a:ext cx="107166" cy="127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D9778EB0-6D1E-4641-95AE-9FB3CA53E7D8}"/>
              </a:ext>
            </a:extLst>
          </p:cNvPr>
          <p:cNvCxnSpPr>
            <a:cxnSpLocks/>
          </p:cNvCxnSpPr>
          <p:nvPr/>
        </p:nvCxnSpPr>
        <p:spPr>
          <a:xfrm>
            <a:off x="3559586" y="6063366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67BF05D3-603B-4304-BEFC-73FD9427DD2A}"/>
              </a:ext>
            </a:extLst>
          </p:cNvPr>
          <p:cNvCxnSpPr>
            <a:cxnSpLocks/>
          </p:cNvCxnSpPr>
          <p:nvPr/>
        </p:nvCxnSpPr>
        <p:spPr>
          <a:xfrm>
            <a:off x="3608966" y="6059873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BEB57A5-4162-4B88-8BDF-5D98DC0E61F0}"/>
              </a:ext>
            </a:extLst>
          </p:cNvPr>
          <p:cNvCxnSpPr>
            <a:cxnSpLocks/>
          </p:cNvCxnSpPr>
          <p:nvPr/>
        </p:nvCxnSpPr>
        <p:spPr>
          <a:xfrm>
            <a:off x="4447663" y="6076859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CE599E21-9975-4893-9A35-A7FBF5E7BD78}"/>
              </a:ext>
            </a:extLst>
          </p:cNvPr>
          <p:cNvCxnSpPr>
            <a:cxnSpLocks/>
          </p:cNvCxnSpPr>
          <p:nvPr/>
        </p:nvCxnSpPr>
        <p:spPr>
          <a:xfrm>
            <a:off x="4497043" y="6073366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1DF33C4C-C050-44B5-9658-6F2290BE8F60}"/>
              </a:ext>
            </a:extLst>
          </p:cNvPr>
          <p:cNvSpPr/>
          <p:nvPr/>
        </p:nvSpPr>
        <p:spPr>
          <a:xfrm>
            <a:off x="4023360" y="5108171"/>
            <a:ext cx="515389" cy="997527"/>
          </a:xfrm>
          <a:custGeom>
            <a:avLst/>
            <a:gdLst>
              <a:gd name="connsiteX0" fmla="*/ 157942 w 515389"/>
              <a:gd name="connsiteY0" fmla="*/ 0 h 997527"/>
              <a:gd name="connsiteX1" fmla="*/ 0 w 515389"/>
              <a:gd name="connsiteY1" fmla="*/ 997527 h 997527"/>
              <a:gd name="connsiteX2" fmla="*/ 220287 w 515389"/>
              <a:gd name="connsiteY2" fmla="*/ 810491 h 997527"/>
              <a:gd name="connsiteX3" fmla="*/ 286789 w 515389"/>
              <a:gd name="connsiteY3" fmla="*/ 756458 h 997527"/>
              <a:gd name="connsiteX4" fmla="*/ 311727 w 515389"/>
              <a:gd name="connsiteY4" fmla="*/ 735676 h 997527"/>
              <a:gd name="connsiteX5" fmla="*/ 332509 w 515389"/>
              <a:gd name="connsiteY5" fmla="*/ 714894 h 997527"/>
              <a:gd name="connsiteX6" fmla="*/ 349135 w 515389"/>
              <a:gd name="connsiteY6" fmla="*/ 706582 h 997527"/>
              <a:gd name="connsiteX7" fmla="*/ 403167 w 515389"/>
              <a:gd name="connsiteY7" fmla="*/ 656705 h 997527"/>
              <a:gd name="connsiteX8" fmla="*/ 419793 w 515389"/>
              <a:gd name="connsiteY8" fmla="*/ 644236 h 997527"/>
              <a:gd name="connsiteX9" fmla="*/ 428105 w 515389"/>
              <a:gd name="connsiteY9" fmla="*/ 631767 h 997527"/>
              <a:gd name="connsiteX10" fmla="*/ 444731 w 515389"/>
              <a:gd name="connsiteY10" fmla="*/ 615142 h 997527"/>
              <a:gd name="connsiteX11" fmla="*/ 461356 w 515389"/>
              <a:gd name="connsiteY11" fmla="*/ 586047 h 997527"/>
              <a:gd name="connsiteX12" fmla="*/ 477982 w 515389"/>
              <a:gd name="connsiteY12" fmla="*/ 561109 h 997527"/>
              <a:gd name="connsiteX13" fmla="*/ 498764 w 515389"/>
              <a:gd name="connsiteY13" fmla="*/ 532014 h 997527"/>
              <a:gd name="connsiteX14" fmla="*/ 515389 w 515389"/>
              <a:gd name="connsiteY14" fmla="*/ 502920 h 997527"/>
              <a:gd name="connsiteX15" fmla="*/ 515389 w 515389"/>
              <a:gd name="connsiteY15" fmla="*/ 502920 h 997527"/>
              <a:gd name="connsiteX16" fmla="*/ 157942 w 515389"/>
              <a:gd name="connsiteY16" fmla="*/ 0 h 997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15389" h="997527">
                <a:moveTo>
                  <a:pt x="157942" y="0"/>
                </a:moveTo>
                <a:lnTo>
                  <a:pt x="0" y="997527"/>
                </a:lnTo>
                <a:cubicBezTo>
                  <a:pt x="73429" y="935182"/>
                  <a:pt x="145527" y="871234"/>
                  <a:pt x="220287" y="810491"/>
                </a:cubicBezTo>
                <a:lnTo>
                  <a:pt x="286789" y="756458"/>
                </a:lnTo>
                <a:cubicBezTo>
                  <a:pt x="295164" y="749606"/>
                  <a:pt x="304076" y="743327"/>
                  <a:pt x="311727" y="735676"/>
                </a:cubicBezTo>
                <a:cubicBezTo>
                  <a:pt x="318654" y="728749"/>
                  <a:pt x="324776" y="720908"/>
                  <a:pt x="332509" y="714894"/>
                </a:cubicBezTo>
                <a:cubicBezTo>
                  <a:pt x="337400" y="711090"/>
                  <a:pt x="344059" y="710135"/>
                  <a:pt x="349135" y="706582"/>
                </a:cubicBezTo>
                <a:cubicBezTo>
                  <a:pt x="374592" y="688763"/>
                  <a:pt x="379119" y="678567"/>
                  <a:pt x="403167" y="656705"/>
                </a:cubicBezTo>
                <a:cubicBezTo>
                  <a:pt x="408293" y="652045"/>
                  <a:pt x="414251" y="648392"/>
                  <a:pt x="419793" y="644236"/>
                </a:cubicBezTo>
                <a:cubicBezTo>
                  <a:pt x="422564" y="640080"/>
                  <a:pt x="424854" y="635560"/>
                  <a:pt x="428105" y="631767"/>
                </a:cubicBezTo>
                <a:cubicBezTo>
                  <a:pt x="433206" y="625816"/>
                  <a:pt x="440121" y="621480"/>
                  <a:pt x="444731" y="615142"/>
                </a:cubicBezTo>
                <a:cubicBezTo>
                  <a:pt x="451301" y="606108"/>
                  <a:pt x="455502" y="595560"/>
                  <a:pt x="461356" y="586047"/>
                </a:cubicBezTo>
                <a:cubicBezTo>
                  <a:pt x="466592" y="577538"/>
                  <a:pt x="472440" y="569422"/>
                  <a:pt x="477982" y="561109"/>
                </a:cubicBezTo>
                <a:cubicBezTo>
                  <a:pt x="487681" y="532015"/>
                  <a:pt x="477982" y="538942"/>
                  <a:pt x="498764" y="532014"/>
                </a:cubicBezTo>
                <a:cubicBezTo>
                  <a:pt x="508531" y="507594"/>
                  <a:pt x="501801" y="516508"/>
                  <a:pt x="515389" y="502920"/>
                </a:cubicBezTo>
                <a:lnTo>
                  <a:pt x="515389" y="502920"/>
                </a:lnTo>
                <a:lnTo>
                  <a:pt x="157942" y="0"/>
                </a:lnTo>
                <a:close/>
              </a:path>
            </a:pathLst>
          </a:cu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9" name="Isosceles Triangle 108">
            <a:extLst>
              <a:ext uri="{FF2B5EF4-FFF2-40B4-BE49-F238E27FC236}">
                <a16:creationId xmlns:a16="http://schemas.microsoft.com/office/drawing/2014/main" id="{E40E4336-45A8-45A0-9768-46DBAD21F298}"/>
              </a:ext>
            </a:extLst>
          </p:cNvPr>
          <p:cNvSpPr/>
          <p:nvPr/>
        </p:nvSpPr>
        <p:spPr>
          <a:xfrm>
            <a:off x="6091500" y="4264278"/>
            <a:ext cx="1807255" cy="1643743"/>
          </a:xfrm>
          <a:prstGeom prst="triangle">
            <a:avLst>
              <a:gd name="adj" fmla="val 0"/>
            </a:avLst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C38BFE51-E96E-498B-9D30-F3711F483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87977"/>
              </p:ext>
            </p:extLst>
          </p:nvPr>
        </p:nvGraphicFramePr>
        <p:xfrm>
          <a:off x="7256293" y="5987452"/>
          <a:ext cx="279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7480" imgH="164880" progId="Equation.DSMT4">
                  <p:embed/>
                </p:oleObj>
              </mc:Choice>
              <mc:Fallback>
                <p:oleObj name="Equation" r:id="rId33" imgW="177480" imgH="1648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C38BFE51-E96E-498B-9D30-F3711F483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56293" y="5987452"/>
                        <a:ext cx="2794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1F1439D-FA75-4BB8-8D3D-A18ABF78EE5D}"/>
              </a:ext>
            </a:extLst>
          </p:cNvPr>
          <p:cNvCxnSpPr>
            <a:cxnSpLocks/>
            <a:endCxn id="109" idx="1"/>
          </p:cNvCxnSpPr>
          <p:nvPr/>
        </p:nvCxnSpPr>
        <p:spPr>
          <a:xfrm flipH="1" flipV="1">
            <a:off x="6091500" y="5086150"/>
            <a:ext cx="863942" cy="799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82B30FA1-6197-4912-9503-111750637CC6}"/>
              </a:ext>
            </a:extLst>
          </p:cNvPr>
          <p:cNvCxnSpPr>
            <a:cxnSpLocks/>
            <a:endCxn id="109" idx="0"/>
          </p:cNvCxnSpPr>
          <p:nvPr/>
        </p:nvCxnSpPr>
        <p:spPr>
          <a:xfrm flipH="1" flipV="1">
            <a:off x="6091500" y="4264278"/>
            <a:ext cx="863942" cy="164374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5FED50D-E7A6-4957-A5D8-BA18B5A2B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4650"/>
              </p:ext>
            </p:extLst>
          </p:nvPr>
        </p:nvGraphicFramePr>
        <p:xfrm>
          <a:off x="7034814" y="4838657"/>
          <a:ext cx="3413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65FED50D-E7A6-4957-A5D8-BA18B5A2B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34814" y="4838657"/>
                        <a:ext cx="341312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1B8AC0F0-A6B2-4B97-A7BC-2877FB6D1942}"/>
              </a:ext>
            </a:extLst>
          </p:cNvPr>
          <p:cNvCxnSpPr>
            <a:cxnSpLocks/>
          </p:cNvCxnSpPr>
          <p:nvPr/>
        </p:nvCxnSpPr>
        <p:spPr>
          <a:xfrm>
            <a:off x="6012128" y="4827784"/>
            <a:ext cx="1891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BFF8018-4538-4167-8C41-2750A10029D5}"/>
              </a:ext>
            </a:extLst>
          </p:cNvPr>
          <p:cNvCxnSpPr>
            <a:cxnSpLocks/>
          </p:cNvCxnSpPr>
          <p:nvPr/>
        </p:nvCxnSpPr>
        <p:spPr>
          <a:xfrm>
            <a:off x="6491667" y="5819443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F7DA7143-2F47-48FB-AADC-CF52C723A10C}"/>
              </a:ext>
            </a:extLst>
          </p:cNvPr>
          <p:cNvCxnSpPr>
            <a:cxnSpLocks/>
          </p:cNvCxnSpPr>
          <p:nvPr/>
        </p:nvCxnSpPr>
        <p:spPr>
          <a:xfrm>
            <a:off x="6541047" y="5815950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75A78520-1198-4E00-9C78-4EB3C3B3C918}"/>
              </a:ext>
            </a:extLst>
          </p:cNvPr>
          <p:cNvCxnSpPr>
            <a:cxnSpLocks/>
          </p:cNvCxnSpPr>
          <p:nvPr/>
        </p:nvCxnSpPr>
        <p:spPr>
          <a:xfrm>
            <a:off x="7379744" y="5832936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78814F7E-EE77-4AB5-B9F5-D34B2111E809}"/>
              </a:ext>
            </a:extLst>
          </p:cNvPr>
          <p:cNvCxnSpPr>
            <a:cxnSpLocks/>
          </p:cNvCxnSpPr>
          <p:nvPr/>
        </p:nvCxnSpPr>
        <p:spPr>
          <a:xfrm>
            <a:off x="7429124" y="5829443"/>
            <a:ext cx="0" cy="19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>
            <a:extLst>
              <a:ext uri="{FF2B5EF4-FFF2-40B4-BE49-F238E27FC236}">
                <a16:creationId xmlns:a16="http://schemas.microsoft.com/office/drawing/2014/main" id="{283DB5A7-F694-4A32-811E-EBA35C655449}"/>
              </a:ext>
            </a:extLst>
          </p:cNvPr>
          <p:cNvSpPr/>
          <p:nvPr/>
        </p:nvSpPr>
        <p:spPr>
          <a:xfrm rot="16200000">
            <a:off x="6080601" y="5785995"/>
            <a:ext cx="123979" cy="1174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495823B6-8D10-45C6-8A54-714D9FA43C95}"/>
              </a:ext>
            </a:extLst>
          </p:cNvPr>
          <p:cNvCxnSpPr>
            <a:cxnSpLocks/>
          </p:cNvCxnSpPr>
          <p:nvPr/>
        </p:nvCxnSpPr>
        <p:spPr>
          <a:xfrm>
            <a:off x="5992388" y="5585286"/>
            <a:ext cx="1891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Freeform: Shape 129">
            <a:extLst>
              <a:ext uri="{FF2B5EF4-FFF2-40B4-BE49-F238E27FC236}">
                <a16:creationId xmlns:a16="http://schemas.microsoft.com/office/drawing/2014/main" id="{0E890917-69A0-4D02-8D6E-95C94E004323}"/>
              </a:ext>
            </a:extLst>
          </p:cNvPr>
          <p:cNvSpPr/>
          <p:nvPr/>
        </p:nvSpPr>
        <p:spPr>
          <a:xfrm>
            <a:off x="6101542" y="4251960"/>
            <a:ext cx="852054" cy="1641764"/>
          </a:xfrm>
          <a:custGeom>
            <a:avLst/>
            <a:gdLst>
              <a:gd name="connsiteX0" fmla="*/ 0 w 852054"/>
              <a:gd name="connsiteY0" fmla="*/ 0 h 1641764"/>
              <a:gd name="connsiteX1" fmla="*/ 4156 w 852054"/>
              <a:gd name="connsiteY1" fmla="*/ 831273 h 1641764"/>
              <a:gd name="connsiteX2" fmla="*/ 852054 w 852054"/>
              <a:gd name="connsiteY2" fmla="*/ 1641764 h 1641764"/>
              <a:gd name="connsiteX3" fmla="*/ 0 w 852054"/>
              <a:gd name="connsiteY3" fmla="*/ 0 h 164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2054" h="1641764">
                <a:moveTo>
                  <a:pt x="0" y="0"/>
                </a:moveTo>
                <a:cubicBezTo>
                  <a:pt x="1385" y="277091"/>
                  <a:pt x="2771" y="554182"/>
                  <a:pt x="4156" y="831273"/>
                </a:cubicBezTo>
                <a:lnTo>
                  <a:pt x="852054" y="164176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976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34" grpId="0" animBg="1"/>
      <p:bldP spid="81" grpId="0" animBg="1"/>
      <p:bldP spid="1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57" y="90488"/>
            <a:ext cx="8507186" cy="6540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700" dirty="0"/>
              <a:t>II) Review #2) Area of a Triangle and  Parallelogram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3285" y="744538"/>
            <a:ext cx="7686675" cy="5402262"/>
          </a:xfrm>
        </p:spPr>
        <p:txBody>
          <a:bodyPr/>
          <a:lstStyle/>
          <a:p>
            <a:r>
              <a:rPr lang="en-CA" sz="2200"/>
              <a:t>A triangle is half a rectangle</a:t>
            </a:r>
          </a:p>
          <a:p>
            <a:r>
              <a:rPr lang="en-CA" sz="2200"/>
              <a:t>The area of a triangle is half a rectangle</a:t>
            </a:r>
          </a:p>
          <a:p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endParaRPr lang="en-CA" sz="2200"/>
          </a:p>
          <a:p>
            <a:endParaRPr lang="en-CA" sz="2200"/>
          </a:p>
          <a:p>
            <a:r>
              <a:rPr lang="en-CA" sz="2200"/>
              <a:t>A parallelogram can be shifted to form a rectangle</a:t>
            </a:r>
          </a:p>
          <a:p>
            <a:r>
              <a:rPr lang="en-CA" sz="2200"/>
              <a:t>The area of a parallelogram is the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991960" y="1744663"/>
            <a:ext cx="1285875" cy="785812"/>
          </a:xfrm>
          <a:prstGeom prst="rtTriangle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ight Triangle 4"/>
          <p:cNvSpPr/>
          <p:nvPr/>
        </p:nvSpPr>
        <p:spPr>
          <a:xfrm rot="10800000">
            <a:off x="991960" y="1744663"/>
            <a:ext cx="1285875" cy="785812"/>
          </a:xfrm>
          <a:prstGeom prst="rtTriangle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5" idx="4"/>
            <a:endCxn id="5" idx="0"/>
          </p:cNvCxnSpPr>
          <p:nvPr/>
        </p:nvCxnSpPr>
        <p:spPr>
          <a:xfrm rot="16200000" flipH="1">
            <a:off x="1241992" y="1494631"/>
            <a:ext cx="785812" cy="1285875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6724"/>
              </p:ext>
            </p:extLst>
          </p:nvPr>
        </p:nvGraphicFramePr>
        <p:xfrm>
          <a:off x="4017735" y="1662113"/>
          <a:ext cx="1873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735" y="1662113"/>
                        <a:ext cx="18732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38370"/>
              </p:ext>
            </p:extLst>
          </p:nvPr>
        </p:nvGraphicFramePr>
        <p:xfrm>
          <a:off x="4803548" y="1673225"/>
          <a:ext cx="1089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548" y="1673225"/>
                        <a:ext cx="10890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rapezoid 9"/>
          <p:cNvSpPr/>
          <p:nvPr/>
        </p:nvSpPr>
        <p:spPr>
          <a:xfrm>
            <a:off x="1349148" y="4625975"/>
            <a:ext cx="1074737" cy="1071563"/>
          </a:xfrm>
          <a:prstGeom prst="trapezoid">
            <a:avLst>
              <a:gd name="adj" fmla="val 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ight Triangle 10"/>
          <p:cNvSpPr/>
          <p:nvPr/>
        </p:nvSpPr>
        <p:spPr>
          <a:xfrm flipH="1">
            <a:off x="460148" y="4625975"/>
            <a:ext cx="892175" cy="107156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ight Triangle 11"/>
          <p:cNvSpPr/>
          <p:nvPr/>
        </p:nvSpPr>
        <p:spPr>
          <a:xfrm rot="10800000" flipH="1">
            <a:off x="2420710" y="4625975"/>
            <a:ext cx="892175" cy="107156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12282"/>
              </p:ext>
            </p:extLst>
          </p:nvPr>
        </p:nvGraphicFramePr>
        <p:xfrm>
          <a:off x="4278085" y="4791075"/>
          <a:ext cx="1892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085" y="4791075"/>
                        <a:ext cx="1892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>
            <a:endCxn id="12" idx="4"/>
          </p:cNvCxnSpPr>
          <p:nvPr/>
        </p:nvCxnSpPr>
        <p:spPr>
          <a:xfrm flipV="1">
            <a:off x="1349148" y="4625975"/>
            <a:ext cx="1963737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812572" y="5160963"/>
            <a:ext cx="1071563" cy="1588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58101"/>
              </p:ext>
            </p:extLst>
          </p:nvPr>
        </p:nvGraphicFramePr>
        <p:xfrm>
          <a:off x="1517423" y="2459038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23" y="2459038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0008"/>
              </p:ext>
            </p:extLst>
          </p:nvPr>
        </p:nvGraphicFramePr>
        <p:xfrm>
          <a:off x="760185" y="1887538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85" y="1887538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06445"/>
              </p:ext>
            </p:extLst>
          </p:nvPr>
        </p:nvGraphicFramePr>
        <p:xfrm>
          <a:off x="2087335" y="4171950"/>
          <a:ext cx="312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35" y="4171950"/>
                        <a:ext cx="312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31839"/>
              </p:ext>
            </p:extLst>
          </p:nvPr>
        </p:nvGraphicFramePr>
        <p:xfrm>
          <a:off x="1355498" y="4930775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98" y="4930775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Triangle 25"/>
          <p:cNvSpPr/>
          <p:nvPr/>
        </p:nvSpPr>
        <p:spPr>
          <a:xfrm flipH="1">
            <a:off x="2401660" y="4623304"/>
            <a:ext cx="892175" cy="1071562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16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07407E-6 L 0.09705 -4.07407E-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6 L 0.22066 3.7037E-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10" grpId="0" animBg="1"/>
      <p:bldP spid="11" grpId="0" animBg="1"/>
      <p:bldP spid="11" grpId="1" animBg="1"/>
      <p:bldP spid="11" grpId="2" animBg="1"/>
      <p:bldP spid="12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E2187B-0066-4A78-9780-C12A4FBD5E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7716"/>
          </a:xfrm>
        </p:spPr>
        <p:txBody>
          <a:bodyPr>
            <a:normAutofit fontScale="90000"/>
          </a:bodyPr>
          <a:lstStyle/>
          <a:p>
            <a:r>
              <a:rPr lang="en-CA" dirty="0"/>
              <a:t>Applications of “Areas”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B8A26-CD8F-425C-BDE6-D9183E41D4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1492" y="859420"/>
            <a:ext cx="8692589" cy="5592180"/>
          </a:xfrm>
        </p:spPr>
        <p:txBody>
          <a:bodyPr>
            <a:normAutofit/>
          </a:bodyPr>
          <a:lstStyle/>
          <a:p>
            <a:r>
              <a:rPr lang="en-CA" sz="2100" dirty="0"/>
              <a:t>In this section, we will look at how to find the “area” of a rectangle, quadrilateral, and triangles</a:t>
            </a:r>
          </a:p>
          <a:p>
            <a:r>
              <a:rPr lang="en-CA" sz="2100" dirty="0"/>
              <a:t>“Area” refers to the amount of space inside a shape</a:t>
            </a:r>
          </a:p>
          <a:p>
            <a:r>
              <a:rPr lang="en-CA" sz="2100" dirty="0"/>
              <a:t>The units for area is in form of units</a:t>
            </a:r>
            <a:r>
              <a:rPr lang="en-CA" sz="2100" baseline="30000" dirty="0"/>
              <a:t>2</a:t>
            </a:r>
            <a:r>
              <a:rPr lang="en-CA" sz="2100" dirty="0"/>
              <a:t>, cm</a:t>
            </a:r>
            <a:r>
              <a:rPr lang="en-CA" sz="2100" baseline="30000" dirty="0"/>
              <a:t>2</a:t>
            </a:r>
            <a:r>
              <a:rPr lang="en-CA" sz="2100" dirty="0"/>
              <a:t>, m</a:t>
            </a:r>
            <a:r>
              <a:rPr lang="en-CA" sz="2100" baseline="30000" dirty="0"/>
              <a:t>2</a:t>
            </a:r>
            <a:r>
              <a:rPr lang="en-CA" sz="2100" dirty="0"/>
              <a:t> km</a:t>
            </a:r>
            <a:r>
              <a:rPr lang="en-CA" sz="2100" baseline="30000" dirty="0"/>
              <a:t>2</a:t>
            </a:r>
            <a:r>
              <a:rPr lang="en-CA" sz="2100" dirty="0"/>
              <a:t> depending on which unit is used for measuring the lengths of the shape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The applications of “area” are everywhere, when purchasing a property, we are usually given a blueprint that shows the area of a floorplan, measured in feet</a:t>
            </a:r>
            <a:r>
              <a:rPr lang="en-CA" sz="2100" baseline="30000" dirty="0"/>
              <a:t>2</a:t>
            </a:r>
          </a:p>
          <a:p>
            <a:r>
              <a:rPr lang="en-CA" sz="2100" dirty="0"/>
              <a:t> to get the area of a floorplan, you can cut it up into smaller rectangles and then get the area of each piece separately</a:t>
            </a:r>
          </a:p>
          <a:p>
            <a:r>
              <a:rPr lang="en-CA" sz="2100" dirty="0"/>
              <a:t>Another application is </a:t>
            </a:r>
            <a:r>
              <a:rPr lang="en-CA" sz="2100" dirty="0" err="1"/>
              <a:t>landvalue</a:t>
            </a:r>
            <a:r>
              <a:rPr lang="en-CA" sz="2100" dirty="0"/>
              <a:t> assessment: </a:t>
            </a:r>
            <a:r>
              <a:rPr lang="en-CA" sz="2100" dirty="0">
                <a:hlinkClick r:id="rId2"/>
              </a:rPr>
              <a:t>https://www.bcassessment.ca/</a:t>
            </a:r>
            <a:endParaRPr lang="en-CA" sz="2100" dirty="0"/>
          </a:p>
          <a:p>
            <a:r>
              <a:rPr lang="en-CA" sz="2100" dirty="0"/>
              <a:t>Type in your address and then you get a shape of your property line: rectangles, triangles, trapezoids, parallelogra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C443E9-FAEB-4C66-8DBF-33DA94D64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785" y="859420"/>
            <a:ext cx="6561881" cy="57043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EBF02B-8184-4150-AFDF-461A87462C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784" y="859420"/>
            <a:ext cx="8633753" cy="536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0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" y="205086"/>
            <a:ext cx="8848460" cy="639762"/>
          </a:xfrm>
        </p:spPr>
        <p:txBody>
          <a:bodyPr>
            <a:noAutofit/>
          </a:bodyPr>
          <a:lstStyle/>
          <a:p>
            <a:r>
              <a:rPr lang="en-CA" sz="2400" dirty="0"/>
              <a:t>Ex: Match each solid with the correct formula and then find the are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4320" y="971980"/>
            <a:ext cx="1116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qua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10330" y="956740"/>
            <a:ext cx="12971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riang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98356" y="958823"/>
            <a:ext cx="14750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Rectang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8578" y="971980"/>
            <a:ext cx="9557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Circ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31138" y="911020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rapezoid</a:t>
            </a:r>
          </a:p>
        </p:txBody>
      </p:sp>
      <p:sp>
        <p:nvSpPr>
          <p:cNvPr id="10" name="Oval 9"/>
          <p:cNvSpPr/>
          <p:nvPr/>
        </p:nvSpPr>
        <p:spPr>
          <a:xfrm>
            <a:off x="1935480" y="1570507"/>
            <a:ext cx="914400" cy="914400"/>
          </a:xfrm>
          <a:prstGeom prst="ellipse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350520" y="1570507"/>
            <a:ext cx="914400" cy="914400"/>
          </a:xfrm>
          <a:prstGeom prst="rect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rapezoid 12"/>
          <p:cNvSpPr/>
          <p:nvPr/>
        </p:nvSpPr>
        <p:spPr>
          <a:xfrm>
            <a:off x="3346378" y="1570507"/>
            <a:ext cx="1371600" cy="914400"/>
          </a:xfrm>
          <a:prstGeom prst="trapezoid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Isosceles Triangle 13"/>
          <p:cNvSpPr/>
          <p:nvPr/>
        </p:nvSpPr>
        <p:spPr>
          <a:xfrm>
            <a:off x="5288280" y="1555267"/>
            <a:ext cx="1066800" cy="914400"/>
          </a:xfrm>
          <a:prstGeom prst="triangle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6797040" y="1694015"/>
            <a:ext cx="1828800" cy="914400"/>
          </a:xfrm>
          <a:prstGeom prst="rect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25156"/>
              </p:ext>
            </p:extLst>
          </p:nvPr>
        </p:nvGraphicFramePr>
        <p:xfrm>
          <a:off x="121920" y="1905787"/>
          <a:ext cx="222250" cy="2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" y="1905787"/>
                        <a:ext cx="222250" cy="28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66924"/>
              </p:ext>
            </p:extLst>
          </p:nvPr>
        </p:nvGraphicFramePr>
        <p:xfrm>
          <a:off x="731520" y="2469667"/>
          <a:ext cx="222250" cy="2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" y="2469667"/>
                        <a:ext cx="222250" cy="28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46341"/>
              </p:ext>
            </p:extLst>
          </p:nvPr>
        </p:nvGraphicFramePr>
        <p:xfrm>
          <a:off x="2088833" y="1937855"/>
          <a:ext cx="2428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833" y="1937855"/>
                        <a:ext cx="2428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97819"/>
              </p:ext>
            </p:extLst>
          </p:nvPr>
        </p:nvGraphicFramePr>
        <p:xfrm>
          <a:off x="3889693" y="1219987"/>
          <a:ext cx="269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693" y="1219987"/>
                        <a:ext cx="2698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3526"/>
              </p:ext>
            </p:extLst>
          </p:nvPr>
        </p:nvGraphicFramePr>
        <p:xfrm>
          <a:off x="3875405" y="2532215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05" y="2532215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6941"/>
              </p:ext>
            </p:extLst>
          </p:nvPr>
        </p:nvGraphicFramePr>
        <p:xfrm>
          <a:off x="3875405" y="1876895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05" y="1876895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80817"/>
              </p:ext>
            </p:extLst>
          </p:nvPr>
        </p:nvGraphicFramePr>
        <p:xfrm>
          <a:off x="5669280" y="2562695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2562695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70181"/>
              </p:ext>
            </p:extLst>
          </p:nvPr>
        </p:nvGraphicFramePr>
        <p:xfrm>
          <a:off x="5810885" y="1937855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885" y="1937855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86830"/>
              </p:ext>
            </p:extLst>
          </p:nvPr>
        </p:nvGraphicFramePr>
        <p:xfrm>
          <a:off x="6471602" y="1998815"/>
          <a:ext cx="3254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602" y="1998815"/>
                        <a:ext cx="32543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7106"/>
              </p:ext>
            </p:extLst>
          </p:nvPr>
        </p:nvGraphicFramePr>
        <p:xfrm>
          <a:off x="7595870" y="1383817"/>
          <a:ext cx="298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52280" progId="Equation.DSMT4">
                  <p:embed/>
                </p:oleObj>
              </mc:Choice>
              <mc:Fallback>
                <p:oleObj name="Equation" r:id="rId21" imgW="139680" imgH="1522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870" y="1383817"/>
                        <a:ext cx="2984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2087880" y="1997227"/>
            <a:ext cx="309209" cy="365760"/>
          </a:xfrm>
          <a:prstGeom prst="straightConnector1">
            <a:avLst/>
          </a:pr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346378" y="2591587"/>
            <a:ext cx="1408502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75405" y="1552056"/>
            <a:ext cx="0" cy="917611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590218" y="1481254"/>
            <a:ext cx="905582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798841" y="1570507"/>
            <a:ext cx="0" cy="917611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280624" y="2591587"/>
            <a:ext cx="1150656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05207"/>
              </p:ext>
            </p:extLst>
          </p:nvPr>
        </p:nvGraphicFramePr>
        <p:xfrm>
          <a:off x="6117372" y="4488015"/>
          <a:ext cx="1054536" cy="49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03040" progId="Equation.DSMT4">
                  <p:embed/>
                </p:oleObj>
              </mc:Choice>
              <mc:Fallback>
                <p:oleObj name="Equation" r:id="rId23" imgW="43164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372" y="4488015"/>
                        <a:ext cx="1054536" cy="496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39121"/>
              </p:ext>
            </p:extLst>
          </p:nvPr>
        </p:nvGraphicFramePr>
        <p:xfrm>
          <a:off x="314960" y="4579455"/>
          <a:ext cx="1584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177480" progId="Equation.DSMT4">
                  <p:embed/>
                </p:oleObj>
              </mc:Choice>
              <mc:Fallback>
                <p:oleObj name="Equation" r:id="rId25" imgW="64764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" y="4579455"/>
                        <a:ext cx="15843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5479"/>
              </p:ext>
            </p:extLst>
          </p:nvPr>
        </p:nvGraphicFramePr>
        <p:xfrm>
          <a:off x="327978" y="5418290"/>
          <a:ext cx="1273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560" imgH="203040" progId="Equation.DSMT4">
                  <p:embed/>
                </p:oleObj>
              </mc:Choice>
              <mc:Fallback>
                <p:oleObj name="Equation" r:id="rId27" imgW="520560" imgH="2030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8" y="5418290"/>
                        <a:ext cx="1273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32350"/>
              </p:ext>
            </p:extLst>
          </p:nvPr>
        </p:nvGraphicFramePr>
        <p:xfrm>
          <a:off x="3032760" y="5482022"/>
          <a:ext cx="1676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177480" progId="Equation.DSMT4">
                  <p:embed/>
                </p:oleObj>
              </mc:Choice>
              <mc:Fallback>
                <p:oleObj name="Equation" r:id="rId29" imgW="68580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760" y="5482022"/>
                        <a:ext cx="1676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16498"/>
              </p:ext>
            </p:extLst>
          </p:nvPr>
        </p:nvGraphicFramePr>
        <p:xfrm>
          <a:off x="3014345" y="3635527"/>
          <a:ext cx="2017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480" imgH="177480" progId="Equation.DSMT4">
                  <p:embed/>
                </p:oleObj>
              </mc:Choice>
              <mc:Fallback>
                <p:oleObj name="Equation" r:id="rId31" imgW="82548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345" y="3635527"/>
                        <a:ext cx="20177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35702"/>
              </p:ext>
            </p:extLst>
          </p:nvPr>
        </p:nvGraphicFramePr>
        <p:xfrm>
          <a:off x="3072766" y="4503254"/>
          <a:ext cx="1092982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66" y="4503254"/>
                        <a:ext cx="1092982" cy="690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68215"/>
              </p:ext>
            </p:extLst>
          </p:nvPr>
        </p:nvGraphicFramePr>
        <p:xfrm>
          <a:off x="6128068" y="3636162"/>
          <a:ext cx="1520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2080" imgH="177480" progId="Equation.DSMT4">
                  <p:embed/>
                </p:oleObj>
              </mc:Choice>
              <mc:Fallback>
                <p:oleObj name="Equation" r:id="rId35" imgW="62208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068" y="3636162"/>
                        <a:ext cx="15208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50540"/>
              </p:ext>
            </p:extLst>
          </p:nvPr>
        </p:nvGraphicFramePr>
        <p:xfrm>
          <a:off x="314960" y="3635527"/>
          <a:ext cx="14589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96880" imgH="177480" progId="Equation.DSMT4">
                  <p:embed/>
                </p:oleObj>
              </mc:Choice>
              <mc:Fallback>
                <p:oleObj name="Equation" r:id="rId37" imgW="59688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" y="3635527"/>
                        <a:ext cx="14589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02302"/>
              </p:ext>
            </p:extLst>
          </p:nvPr>
        </p:nvGraphicFramePr>
        <p:xfrm>
          <a:off x="6154738" y="5446427"/>
          <a:ext cx="1441132" cy="69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8840" imgH="431640" progId="Equation.DSMT4">
                  <p:embed/>
                </p:oleObj>
              </mc:Choice>
              <mc:Fallback>
                <p:oleObj name="Equation" r:id="rId39" imgW="888840" imgH="43164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446427"/>
                        <a:ext cx="1441132" cy="698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74320" y="2713506"/>
            <a:ext cx="1116011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1690687" y="2713506"/>
            <a:ext cx="1342073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3168014" y="2804946"/>
            <a:ext cx="1449706" cy="7095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5102541" y="2820186"/>
            <a:ext cx="1342073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7113268" y="2743986"/>
            <a:ext cx="1436372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259080" y="3501503"/>
            <a:ext cx="73613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w given the dimensions of each shape, find the area:</a:t>
            </a: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51235"/>
              </p:ext>
            </p:extLst>
          </p:nvPr>
        </p:nvGraphicFramePr>
        <p:xfrm>
          <a:off x="131763" y="1915947"/>
          <a:ext cx="20161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20" imgH="164880" progId="Equation.DSMT4">
                  <p:embed/>
                </p:oleObj>
              </mc:Choice>
              <mc:Fallback>
                <p:oleObj name="Equation" r:id="rId41" imgW="126720" imgH="164880" progId="Equation.DSMT4">
                  <p:embed/>
                  <p:pic>
                    <p:nvPicPr>
                      <p:cNvPr id="10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915947"/>
                        <a:ext cx="201612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3654"/>
              </p:ext>
            </p:extLst>
          </p:nvPr>
        </p:nvGraphicFramePr>
        <p:xfrm>
          <a:off x="741363" y="2479510"/>
          <a:ext cx="2016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0" imgH="164880" progId="Equation.DSMT4">
                  <p:embed/>
                </p:oleObj>
              </mc:Choice>
              <mc:Fallback>
                <p:oleObj name="Equation" r:id="rId43" imgW="126720" imgH="164880" progId="Equation.DSMT4">
                  <p:embed/>
                  <p:pic>
                    <p:nvPicPr>
                      <p:cNvPr id="1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479510"/>
                        <a:ext cx="2016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90659"/>
              </p:ext>
            </p:extLst>
          </p:nvPr>
        </p:nvGraphicFramePr>
        <p:xfrm>
          <a:off x="2089150" y="1884197"/>
          <a:ext cx="2428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120" imgH="177480" progId="Equation.DSMT4">
                  <p:embed/>
                </p:oleObj>
              </mc:Choice>
              <mc:Fallback>
                <p:oleObj name="Equation" r:id="rId45" imgW="114120" imgH="177480" progId="Equation.DSMT4">
                  <p:embed/>
                  <p:pic>
                    <p:nvPicPr>
                      <p:cNvPr id="10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884197"/>
                        <a:ext cx="2428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37803"/>
              </p:ext>
            </p:extLst>
          </p:nvPr>
        </p:nvGraphicFramePr>
        <p:xfrm>
          <a:off x="3902075" y="1180935"/>
          <a:ext cx="2428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10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180935"/>
                        <a:ext cx="2428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94685"/>
              </p:ext>
            </p:extLst>
          </p:nvPr>
        </p:nvGraphicFramePr>
        <p:xfrm>
          <a:off x="3808413" y="2470937"/>
          <a:ext cx="4048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90440" imgH="177480" progId="Equation.DSMT4">
                  <p:embed/>
                </p:oleObj>
              </mc:Choice>
              <mc:Fallback>
                <p:oleObj name="Equation" r:id="rId49" imgW="190440" imgH="177480" progId="Equation.DSMT4">
                  <p:embed/>
                  <p:pic>
                    <p:nvPicPr>
                      <p:cNvPr id="10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470937"/>
                        <a:ext cx="4048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70633"/>
              </p:ext>
            </p:extLst>
          </p:nvPr>
        </p:nvGraphicFramePr>
        <p:xfrm>
          <a:off x="3887788" y="1876260"/>
          <a:ext cx="242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14120" imgH="177480" progId="Equation.DSMT4">
                  <p:embed/>
                </p:oleObj>
              </mc:Choice>
              <mc:Fallback>
                <p:oleObj name="Equation" r:id="rId51" imgW="114120" imgH="177480" progId="Equation.DSMT4">
                  <p:embed/>
                  <p:pic>
                    <p:nvPicPr>
                      <p:cNvPr id="10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876260"/>
                        <a:ext cx="2428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33303"/>
              </p:ext>
            </p:extLst>
          </p:nvPr>
        </p:nvGraphicFramePr>
        <p:xfrm>
          <a:off x="5681663" y="2501100"/>
          <a:ext cx="242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14120" imgH="177480" progId="Equation.DSMT4">
                  <p:embed/>
                </p:oleObj>
              </mc:Choice>
              <mc:Fallback>
                <p:oleObj name="Equation" r:id="rId53" imgW="114120" imgH="177480" progId="Equation.DSMT4">
                  <p:embed/>
                  <p:pic>
                    <p:nvPicPr>
                      <p:cNvPr id="10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2501100"/>
                        <a:ext cx="2428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58315"/>
              </p:ext>
            </p:extLst>
          </p:nvPr>
        </p:nvGraphicFramePr>
        <p:xfrm>
          <a:off x="5810250" y="1950872"/>
          <a:ext cx="269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10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50872"/>
                        <a:ext cx="2698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32036"/>
              </p:ext>
            </p:extLst>
          </p:nvPr>
        </p:nvGraphicFramePr>
        <p:xfrm>
          <a:off x="6499225" y="1971510"/>
          <a:ext cx="269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6720" imgH="164880" progId="Equation.DSMT4">
                  <p:embed/>
                </p:oleObj>
              </mc:Choice>
              <mc:Fallback>
                <p:oleObj name="Equation" r:id="rId57" imgW="126720" imgH="164880" progId="Equation.DSMT4">
                  <p:embed/>
                  <p:pic>
                    <p:nvPicPr>
                      <p:cNvPr id="10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1971510"/>
                        <a:ext cx="2698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19264"/>
              </p:ext>
            </p:extLst>
          </p:nvPr>
        </p:nvGraphicFramePr>
        <p:xfrm>
          <a:off x="7623175" y="1357147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4120" imgH="177480" progId="Equation.DSMT4">
                  <p:embed/>
                </p:oleObj>
              </mc:Choice>
              <mc:Fallback>
                <p:oleObj name="Equation" r:id="rId59" imgW="114120" imgH="177480" progId="Equation.DSMT4">
                  <p:embed/>
                  <p:pic>
                    <p:nvPicPr>
                      <p:cNvPr id="10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1357147"/>
                        <a:ext cx="2444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43840" y="4141900"/>
            <a:ext cx="1116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quare</a:t>
            </a:r>
          </a:p>
        </p:txBody>
      </p:sp>
      <p:graphicFrame>
        <p:nvGraphicFramePr>
          <p:cNvPr id="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0812"/>
              </p:ext>
            </p:extLst>
          </p:nvPr>
        </p:nvGraphicFramePr>
        <p:xfrm>
          <a:off x="131445" y="4595647"/>
          <a:ext cx="1458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596880" imgH="164880" progId="Equation.DSMT4">
                  <p:embed/>
                </p:oleObj>
              </mc:Choice>
              <mc:Fallback>
                <p:oleObj name="Equation" r:id="rId61" imgW="596880" imgH="164880" progId="Equation.DSMT4">
                  <p:embed/>
                  <p:pic>
                    <p:nvPicPr>
                      <p:cNvPr id="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" y="4595647"/>
                        <a:ext cx="14589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5797"/>
              </p:ext>
            </p:extLst>
          </p:nvPr>
        </p:nvGraphicFramePr>
        <p:xfrm>
          <a:off x="201931" y="5075919"/>
          <a:ext cx="1703070" cy="41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838080" imgH="203040" progId="Equation.DSMT4">
                  <p:embed/>
                </p:oleObj>
              </mc:Choice>
              <mc:Fallback>
                <p:oleObj name="Equation" r:id="rId63" imgW="838080" imgH="203040" progId="Equation.DSMT4">
                  <p:embed/>
                  <p:pic>
                    <p:nvPicPr>
                      <p:cNvPr id="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1" y="5075919"/>
                        <a:ext cx="1703070" cy="411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103120" y="4141582"/>
            <a:ext cx="9557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Circle</a:t>
            </a:r>
          </a:p>
        </p:txBody>
      </p:sp>
      <p:graphicFrame>
        <p:nvGraphicFramePr>
          <p:cNvPr id="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01662"/>
              </p:ext>
            </p:extLst>
          </p:nvPr>
        </p:nvGraphicFramePr>
        <p:xfrm>
          <a:off x="2036128" y="4589818"/>
          <a:ext cx="1408112" cy="42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72840" imgH="203040" progId="Equation.DSMT4">
                  <p:embed/>
                </p:oleObj>
              </mc:Choice>
              <mc:Fallback>
                <p:oleObj name="Equation" r:id="rId65" imgW="672840" imgH="203040" progId="Equation.DSMT4">
                  <p:embed/>
                  <p:pic>
                    <p:nvPicPr>
                      <p:cNvPr id="7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128" y="4589818"/>
                        <a:ext cx="1408112" cy="422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02674"/>
              </p:ext>
            </p:extLst>
          </p:nvPr>
        </p:nvGraphicFramePr>
        <p:xfrm>
          <a:off x="2038033" y="5045862"/>
          <a:ext cx="1781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876240" imgH="203040" progId="Equation.DSMT4">
                  <p:embed/>
                </p:oleObj>
              </mc:Choice>
              <mc:Fallback>
                <p:oleObj name="Equation" r:id="rId67" imgW="876240" imgH="203040" progId="Equation.DSMT4">
                  <p:embed/>
                  <p:pic>
                    <p:nvPicPr>
                      <p:cNvPr id="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033" y="5045862"/>
                        <a:ext cx="1781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37301"/>
              </p:ext>
            </p:extLst>
          </p:nvPr>
        </p:nvGraphicFramePr>
        <p:xfrm>
          <a:off x="2025848" y="5496596"/>
          <a:ext cx="2143126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054080" imgH="203040" progId="Equation.DSMT4">
                  <p:embed/>
                </p:oleObj>
              </mc:Choice>
              <mc:Fallback>
                <p:oleObj name="Equation" r:id="rId69" imgW="1054080" imgH="203040" progId="Equation.DSMT4">
                  <p:embed/>
                  <p:pic>
                    <p:nvPicPr>
                      <p:cNvPr id="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848" y="5496596"/>
                        <a:ext cx="2143126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282440" y="4141582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rapezoid</a:t>
            </a:r>
          </a:p>
        </p:txBody>
      </p:sp>
      <p:graphicFrame>
        <p:nvGraphicFramePr>
          <p:cNvPr id="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73661"/>
              </p:ext>
            </p:extLst>
          </p:nvPr>
        </p:nvGraphicFramePr>
        <p:xfrm>
          <a:off x="4136708" y="4536910"/>
          <a:ext cx="15668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749160" imgH="253800" progId="Equation.DSMT4">
                  <p:embed/>
                </p:oleObj>
              </mc:Choice>
              <mc:Fallback>
                <p:oleObj name="Equation" r:id="rId71" imgW="749160" imgH="253800" progId="Equation.DSMT4">
                  <p:embed/>
                  <p:pic>
                    <p:nvPicPr>
                      <p:cNvPr id="6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08" y="4536910"/>
                        <a:ext cx="15668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62972"/>
              </p:ext>
            </p:extLst>
          </p:nvPr>
        </p:nvGraphicFramePr>
        <p:xfrm>
          <a:off x="4118293" y="5071897"/>
          <a:ext cx="1187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583920" imgH="177480" progId="Equation.DSMT4">
                  <p:embed/>
                </p:oleObj>
              </mc:Choice>
              <mc:Fallback>
                <p:oleObj name="Equation" r:id="rId73" imgW="583920" imgH="177480" progId="Equation.DSMT4">
                  <p:embed/>
                  <p:pic>
                    <p:nvPicPr>
                      <p:cNvPr id="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93" y="5071897"/>
                        <a:ext cx="1187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072"/>
              </p:ext>
            </p:extLst>
          </p:nvPr>
        </p:nvGraphicFramePr>
        <p:xfrm>
          <a:off x="4079875" y="5446427"/>
          <a:ext cx="1730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850680" imgH="203040" progId="Equation.DSMT4">
                  <p:embed/>
                </p:oleObj>
              </mc:Choice>
              <mc:Fallback>
                <p:oleObj name="Equation" r:id="rId75" imgW="850680" imgH="203040" progId="Equation.DSMT4">
                  <p:embed/>
                  <p:pic>
                    <p:nvPicPr>
                      <p:cNvPr id="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446427"/>
                        <a:ext cx="17303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035040" y="4187302"/>
            <a:ext cx="12971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riangle</a:t>
            </a:r>
          </a:p>
        </p:txBody>
      </p:sp>
      <p:graphicFrame>
        <p:nvGraphicFramePr>
          <p:cNvPr id="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47159"/>
              </p:ext>
            </p:extLst>
          </p:nvPr>
        </p:nvGraphicFramePr>
        <p:xfrm>
          <a:off x="6181408" y="4608030"/>
          <a:ext cx="9826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69800" imgH="228600" progId="Equation.DSMT4">
                  <p:embed/>
                </p:oleObj>
              </mc:Choice>
              <mc:Fallback>
                <p:oleObj name="Equation" r:id="rId77" imgW="469800" imgH="228600" progId="Equation.DSMT4">
                  <p:embed/>
                  <p:pic>
                    <p:nvPicPr>
                      <p:cNvPr id="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408" y="4608030"/>
                        <a:ext cx="9826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77541"/>
              </p:ext>
            </p:extLst>
          </p:nvPr>
        </p:nvGraphicFramePr>
        <p:xfrm>
          <a:off x="7219633" y="4572787"/>
          <a:ext cx="14462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711000" imgH="203040" progId="Equation.DSMT4">
                  <p:embed/>
                </p:oleObj>
              </mc:Choice>
              <mc:Fallback>
                <p:oleObj name="Equation" r:id="rId79" imgW="711000" imgH="203040" progId="Equation.DSMT4">
                  <p:embed/>
                  <p:pic>
                    <p:nvPicPr>
                      <p:cNvPr id="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633" y="4572787"/>
                        <a:ext cx="14462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050280" y="5071222"/>
            <a:ext cx="14750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Rectangle</a:t>
            </a:r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30387"/>
              </p:ext>
            </p:extLst>
          </p:nvPr>
        </p:nvGraphicFramePr>
        <p:xfrm>
          <a:off x="6128068" y="5555583"/>
          <a:ext cx="1249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596880" imgH="177480" progId="Equation.DSMT4">
                  <p:embed/>
                </p:oleObj>
              </mc:Choice>
              <mc:Fallback>
                <p:oleObj name="Equation" r:id="rId81" imgW="596880" imgH="177480" progId="Equation.DSMT4">
                  <p:embed/>
                  <p:pic>
                    <p:nvPicPr>
                      <p:cNvPr id="7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068" y="5555583"/>
                        <a:ext cx="12493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51608"/>
              </p:ext>
            </p:extLst>
          </p:nvPr>
        </p:nvGraphicFramePr>
        <p:xfrm>
          <a:off x="6369307" y="6009290"/>
          <a:ext cx="14462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711000" imgH="203040" progId="Equation.DSMT4">
                  <p:embed/>
                </p:oleObj>
              </mc:Choice>
              <mc:Fallback>
                <p:oleObj name="Equation" r:id="rId83" imgW="711000" imgH="203040" progId="Equation.DSMT4">
                  <p:embed/>
                  <p:pic>
                    <p:nvPicPr>
                      <p:cNvPr id="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307" y="6009290"/>
                        <a:ext cx="14462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5001895" y="6608451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8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59259E-6 L -0.63489 -0.24375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00" y="-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7.40741E-7 L 0.15277 -0.3794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0" y="-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-0.33142 -0.375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00" y="-1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23924 -0.2453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00" y="-1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0.73229 -0.25255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00" y="-1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0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0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 animBg="1"/>
      <p:bldP spid="12" grpId="0" animBg="1"/>
      <p:bldP spid="13" grpId="0" animBg="1"/>
      <p:bldP spid="14" grpId="0" animBg="1"/>
      <p:bldP spid="15" grpId="0" animBg="1"/>
      <p:bldP spid="39" grpId="0" animBg="1"/>
      <p:bldP spid="49" grpId="0" animBg="1"/>
      <p:bldP spid="50" grpId="0" animBg="1"/>
      <p:bldP spid="51" grpId="0" animBg="1"/>
      <p:bldP spid="52" grpId="0" animBg="1"/>
      <p:bldP spid="54" grpId="0"/>
      <p:bldP spid="66" grpId="0"/>
      <p:bldP spid="69" grpId="0"/>
      <p:bldP spid="62" grpId="0"/>
      <p:bldP spid="73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CF9C9-DE80-46E2-811E-371D4E86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28095"/>
          </a:xfrm>
        </p:spPr>
        <p:txBody>
          <a:bodyPr>
            <a:normAutofit fontScale="90000"/>
          </a:bodyPr>
          <a:lstStyle/>
          <a:p>
            <a:r>
              <a:rPr lang="en-CA" dirty="0"/>
              <a:t>How to Find the Area of a 2D Sha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92BD9B-B674-4480-812A-A60559DC0B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831" y="749461"/>
            <a:ext cx="8669439" cy="2265141"/>
          </a:xfrm>
        </p:spPr>
        <p:txBody>
          <a:bodyPr>
            <a:normAutofit/>
          </a:bodyPr>
          <a:lstStyle/>
          <a:p>
            <a:r>
              <a:rPr lang="en-CA" sz="2200" dirty="0"/>
              <a:t>One way to find the area of a 2D shape is to use the formula of certain shapes: </a:t>
            </a:r>
          </a:p>
          <a:p>
            <a:r>
              <a:rPr lang="en-CA" sz="2200" dirty="0"/>
              <a:t>If a shape is “irregular” then split it into combinations of regular shapes and then combine the areas</a:t>
            </a:r>
          </a:p>
          <a:p>
            <a:r>
              <a:rPr lang="en-CA" sz="2200" dirty="0"/>
              <a:t>Suppose we are to find the area of the shape below:</a:t>
            </a:r>
          </a:p>
          <a:p>
            <a:endParaRPr lang="en-CA" sz="220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A894C73-5068-4AC8-98D8-98DE3A54A8B2}"/>
              </a:ext>
            </a:extLst>
          </p:cNvPr>
          <p:cNvGrpSpPr/>
          <p:nvPr/>
        </p:nvGrpSpPr>
        <p:grpSpPr>
          <a:xfrm>
            <a:off x="493930" y="2637481"/>
            <a:ext cx="3808356" cy="1711126"/>
            <a:chOff x="515777" y="2574450"/>
            <a:chExt cx="3808356" cy="171112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3AED8EEC-5A10-401F-A8DF-F95ADF2DD24A}"/>
                </a:ext>
              </a:extLst>
            </p:cNvPr>
            <p:cNvCxnSpPr>
              <a:cxnSpLocks/>
            </p:cNvCxnSpPr>
            <p:nvPr/>
          </p:nvCxnSpPr>
          <p:spPr>
            <a:xfrm>
              <a:off x="1184115" y="3954232"/>
              <a:ext cx="3006885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0D2AD49-2268-4B9D-B2B0-2491329C99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03793" y="2903768"/>
              <a:ext cx="0" cy="402379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BE5A36C-C1BB-4B14-8CE8-87919FB9959A}"/>
                </a:ext>
              </a:extLst>
            </p:cNvPr>
            <p:cNvCxnSpPr>
              <a:cxnSpLocks/>
            </p:cNvCxnSpPr>
            <p:nvPr/>
          </p:nvCxnSpPr>
          <p:spPr>
            <a:xfrm>
              <a:off x="1903793" y="2903768"/>
              <a:ext cx="1228738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F1EB5CE-95A7-4A3B-A43D-C8E59D889ECD}"/>
                </a:ext>
              </a:extLst>
            </p:cNvPr>
            <p:cNvCxnSpPr>
              <a:cxnSpLocks/>
            </p:cNvCxnSpPr>
            <p:nvPr/>
          </p:nvCxnSpPr>
          <p:spPr>
            <a:xfrm>
              <a:off x="3132531" y="2903768"/>
              <a:ext cx="1058469" cy="1050464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912B8BAA-81D8-423D-A3E1-F6F4A76C8E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84115" y="3306147"/>
              <a:ext cx="0" cy="648085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D5EE024-3E67-4EBC-9E29-C0982EB14E2C}"/>
                </a:ext>
              </a:extLst>
            </p:cNvPr>
            <p:cNvCxnSpPr>
              <a:cxnSpLocks/>
            </p:cNvCxnSpPr>
            <p:nvPr/>
          </p:nvCxnSpPr>
          <p:spPr>
            <a:xfrm>
              <a:off x="1184115" y="3306147"/>
              <a:ext cx="719678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6AE0962A-6F3B-4E3A-BA6E-B9D4EE65F0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165139"/>
                </p:ext>
              </p:extLst>
            </p:nvPr>
          </p:nvGraphicFramePr>
          <p:xfrm>
            <a:off x="2243240" y="3951435"/>
            <a:ext cx="692150" cy="33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177480" progId="Equation.DSMT4">
                    <p:embed/>
                  </p:oleObj>
                </mc:Choice>
                <mc:Fallback>
                  <p:oleObj name="Equation" r:id="rId3" imgW="36828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6AE0962A-6F3B-4E3A-BA6E-B9D4EE65F0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43240" y="3951435"/>
                          <a:ext cx="692150" cy="334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92C5F1D-6640-4EDD-982E-A17C26FAF9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121809"/>
                </p:ext>
              </p:extLst>
            </p:nvPr>
          </p:nvGraphicFramePr>
          <p:xfrm>
            <a:off x="3608170" y="3139459"/>
            <a:ext cx="7159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177480" progId="Equation.DSMT4">
                    <p:embed/>
                  </p:oleObj>
                </mc:Choice>
                <mc:Fallback>
                  <p:oleObj name="Equation" r:id="rId5" imgW="38088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92C5F1D-6640-4EDD-982E-A17C26FAF9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08170" y="3139459"/>
                          <a:ext cx="7159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005DF01C-945A-43BD-B16A-52DB1F734F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833134"/>
                </p:ext>
              </p:extLst>
            </p:nvPr>
          </p:nvGraphicFramePr>
          <p:xfrm>
            <a:off x="515777" y="3532592"/>
            <a:ext cx="6683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005DF01C-945A-43BD-B16A-52DB1F734F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5777" y="3532592"/>
                          <a:ext cx="66833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43252CC-C7A4-48CE-836A-9119800D7A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488550"/>
                </p:ext>
              </p:extLst>
            </p:nvPr>
          </p:nvGraphicFramePr>
          <p:xfrm>
            <a:off x="1903793" y="2992034"/>
            <a:ext cx="453619" cy="263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943252CC-C7A4-48CE-836A-9119800D7A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03793" y="2992034"/>
                          <a:ext cx="453619" cy="263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4F91F3D-B075-4044-B490-38EBD568E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843938"/>
                </p:ext>
              </p:extLst>
            </p:nvPr>
          </p:nvGraphicFramePr>
          <p:xfrm>
            <a:off x="2188526" y="2574450"/>
            <a:ext cx="67151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44F91F3D-B075-4044-B490-38EBD568EF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88526" y="2574450"/>
                          <a:ext cx="671513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393716E1-4528-4986-B45E-E61D1811F0A0}"/>
              </a:ext>
            </a:extLst>
          </p:cNvPr>
          <p:cNvSpPr txBox="1"/>
          <p:nvPr/>
        </p:nvSpPr>
        <p:spPr>
          <a:xfrm>
            <a:off x="4348582" y="2710623"/>
            <a:ext cx="423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ut the shape into regular 2D shapes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4B11303-6084-4D2D-A373-5E630F798651}"/>
              </a:ext>
            </a:extLst>
          </p:cNvPr>
          <p:cNvCxnSpPr/>
          <p:nvPr/>
        </p:nvCxnSpPr>
        <p:spPr>
          <a:xfrm>
            <a:off x="3110684" y="2966799"/>
            <a:ext cx="0" cy="10476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6D5C42E-0FBF-4A15-BE5D-D81307EE027E}"/>
              </a:ext>
            </a:extLst>
          </p:cNvPr>
          <p:cNvCxnSpPr>
            <a:cxnSpLocks/>
          </p:cNvCxnSpPr>
          <p:nvPr/>
        </p:nvCxnSpPr>
        <p:spPr>
          <a:xfrm>
            <a:off x="1881946" y="3318943"/>
            <a:ext cx="0" cy="6955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3931AE66-1F95-434D-8D12-DEEA7BF87F39}"/>
              </a:ext>
            </a:extLst>
          </p:cNvPr>
          <p:cNvSpPr/>
          <p:nvPr/>
        </p:nvSpPr>
        <p:spPr>
          <a:xfrm>
            <a:off x="3110684" y="3001990"/>
            <a:ext cx="1058469" cy="1012476"/>
          </a:xfrm>
          <a:prstGeom prst="triangle">
            <a:avLst>
              <a:gd name="adj" fmla="val 0"/>
            </a:avLst>
          </a:prstGeom>
          <a:solidFill>
            <a:srgbClr val="00B0F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1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DC8EBA9-0580-4D68-B159-E469C6E20AB9}"/>
              </a:ext>
            </a:extLst>
          </p:cNvPr>
          <p:cNvSpPr/>
          <p:nvPr/>
        </p:nvSpPr>
        <p:spPr>
          <a:xfrm>
            <a:off x="1881945" y="2969597"/>
            <a:ext cx="1228738" cy="1039425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A2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9BF293B-49DA-480A-870E-A4C463C9B067}"/>
              </a:ext>
            </a:extLst>
          </p:cNvPr>
          <p:cNvSpPr/>
          <p:nvPr/>
        </p:nvSpPr>
        <p:spPr>
          <a:xfrm>
            <a:off x="1162267" y="3377420"/>
            <a:ext cx="719677" cy="639844"/>
          </a:xfrm>
          <a:prstGeom prst="rect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A3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847FE70-6B06-4B44-8DCD-81B45D534ABB}"/>
              </a:ext>
            </a:extLst>
          </p:cNvPr>
          <p:cNvGrpSpPr/>
          <p:nvPr/>
        </p:nvGrpSpPr>
        <p:grpSpPr>
          <a:xfrm>
            <a:off x="4795420" y="3131778"/>
            <a:ext cx="1584555" cy="1012476"/>
            <a:chOff x="4458475" y="3244883"/>
            <a:chExt cx="1584555" cy="1012476"/>
          </a:xfrm>
        </p:grpSpPr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AC7A3E5B-F6F5-4663-8173-D2E822D75F27}"/>
                </a:ext>
              </a:extLst>
            </p:cNvPr>
            <p:cNvSpPr/>
            <p:nvPr/>
          </p:nvSpPr>
          <p:spPr>
            <a:xfrm>
              <a:off x="4984561" y="3244883"/>
              <a:ext cx="1058469" cy="1012476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17000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rgbClr val="FF0000"/>
                  </a:solidFill>
                </a:rPr>
                <a:t>A1</a:t>
              </a: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1CC4BE28-335D-4424-84E8-C0B3E71BEA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901618"/>
                </p:ext>
              </p:extLst>
            </p:nvPr>
          </p:nvGraphicFramePr>
          <p:xfrm>
            <a:off x="5444186" y="3497445"/>
            <a:ext cx="554685" cy="258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177480" progId="Equation.DSMT4">
                    <p:embed/>
                  </p:oleObj>
                </mc:Choice>
                <mc:Fallback>
                  <p:oleObj name="Equation" r:id="rId13" imgW="380880" imgH="1774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1CC4BE28-335D-4424-84E8-C0B3E71BEA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44186" y="3497445"/>
                          <a:ext cx="554685" cy="258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6147AB71-3031-402F-AF8D-D485B87999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869520"/>
                </p:ext>
              </p:extLst>
            </p:nvPr>
          </p:nvGraphicFramePr>
          <p:xfrm>
            <a:off x="4458475" y="3700887"/>
            <a:ext cx="51911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177480" progId="Equation.DSMT4">
                    <p:embed/>
                  </p:oleObj>
                </mc:Choice>
                <mc:Fallback>
                  <p:oleObj name="Equation" r:id="rId15" imgW="355320" imgH="1774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6147AB71-3031-402F-AF8D-D485B87999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58475" y="3700887"/>
                          <a:ext cx="519113" cy="258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51D612-CE7F-4365-A1C5-9BF02F7E7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97398"/>
              </p:ext>
            </p:extLst>
          </p:nvPr>
        </p:nvGraphicFramePr>
        <p:xfrm>
          <a:off x="5607091" y="4144254"/>
          <a:ext cx="348080" cy="3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51D612-CE7F-4365-A1C5-9BF02F7E7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7091" y="4144254"/>
                        <a:ext cx="348080" cy="38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B9DE57A-E75B-4E77-A70B-17A365058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01551"/>
              </p:ext>
            </p:extLst>
          </p:nvPr>
        </p:nvGraphicFramePr>
        <p:xfrm>
          <a:off x="6839600" y="3112674"/>
          <a:ext cx="1396212" cy="32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B9DE57A-E75B-4E77-A70B-17A365058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39600" y="3112674"/>
                        <a:ext cx="1396212" cy="32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D08EB90-42FE-46F0-9CF7-63E279B1D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05970"/>
              </p:ext>
            </p:extLst>
          </p:nvPr>
        </p:nvGraphicFramePr>
        <p:xfrm>
          <a:off x="6750050" y="3497263"/>
          <a:ext cx="1497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203040" progId="Equation.DSMT4">
                  <p:embed/>
                </p:oleObj>
              </mc:Choice>
              <mc:Fallback>
                <p:oleObj name="Equation" r:id="rId21" imgW="93960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4D08EB90-42FE-46F0-9CF7-63E279B1D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0050" y="3497263"/>
                        <a:ext cx="1497013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085CF6F-2637-4764-AC03-490D10537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77705"/>
              </p:ext>
            </p:extLst>
          </p:nvPr>
        </p:nvGraphicFramePr>
        <p:xfrm>
          <a:off x="6708775" y="3843338"/>
          <a:ext cx="8905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085CF6F-2637-4764-AC03-490D10537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8775" y="3843338"/>
                        <a:ext cx="8905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757EDE4-55EF-45C0-9687-5621A32BA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91997"/>
              </p:ext>
            </p:extLst>
          </p:nvPr>
        </p:nvGraphicFramePr>
        <p:xfrm>
          <a:off x="6786563" y="4205288"/>
          <a:ext cx="9493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177480" progId="Equation.DSMT4">
                  <p:embed/>
                </p:oleObj>
              </mc:Choice>
              <mc:Fallback>
                <p:oleObj name="Equation" r:id="rId25" imgW="5968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757EDE4-55EF-45C0-9687-5621A32BA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86563" y="4205288"/>
                        <a:ext cx="949325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B6F48FA-5F94-475F-B5D9-DE270143E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9574"/>
              </p:ext>
            </p:extLst>
          </p:nvPr>
        </p:nvGraphicFramePr>
        <p:xfrm>
          <a:off x="5508625" y="4175125"/>
          <a:ext cx="546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B6F48FA-5F94-475F-B5D9-DE270143E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08625" y="4175125"/>
                        <a:ext cx="54610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71E4E1B-D22A-45C3-A65B-6557DF955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09464"/>
              </p:ext>
            </p:extLst>
          </p:nvPr>
        </p:nvGraphicFramePr>
        <p:xfrm>
          <a:off x="6708775" y="4570413"/>
          <a:ext cx="1519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200" imgH="253800" progId="Equation.DSMT4">
                  <p:embed/>
                </p:oleObj>
              </mc:Choice>
              <mc:Fallback>
                <p:oleObj name="Equation" r:id="rId29" imgW="95220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71E4E1B-D22A-45C3-A65B-6557DF955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08775" y="4570413"/>
                        <a:ext cx="151923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EFFCF49-9AED-413B-BF7D-4C440009E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8983"/>
              </p:ext>
            </p:extLst>
          </p:nvPr>
        </p:nvGraphicFramePr>
        <p:xfrm>
          <a:off x="6725569" y="4975764"/>
          <a:ext cx="113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241200" progId="Equation.DSMT4">
                  <p:embed/>
                </p:oleObj>
              </mc:Choice>
              <mc:Fallback>
                <p:oleObj name="Equation" r:id="rId31" imgW="7110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EFFCF49-9AED-413B-BF7D-4C440009E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25569" y="4975764"/>
                        <a:ext cx="11334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590DA5EB-196B-4BC6-A487-6FD4AE0236FD}"/>
              </a:ext>
            </a:extLst>
          </p:cNvPr>
          <p:cNvGrpSpPr/>
          <p:nvPr/>
        </p:nvGrpSpPr>
        <p:grpSpPr>
          <a:xfrm>
            <a:off x="121535" y="4577082"/>
            <a:ext cx="1822266" cy="1352874"/>
            <a:chOff x="167831" y="4959026"/>
            <a:chExt cx="1822266" cy="1352874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59A1F105-2506-4AA3-9909-DFBE8C2E67B8}"/>
                </a:ext>
              </a:extLst>
            </p:cNvPr>
            <p:cNvSpPr/>
            <p:nvPr/>
          </p:nvSpPr>
          <p:spPr>
            <a:xfrm>
              <a:off x="761359" y="4959026"/>
              <a:ext cx="1228738" cy="1039425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A2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CF6C9AA4-765E-4F15-BB09-B08266BBDB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613001"/>
                </p:ext>
              </p:extLst>
            </p:nvPr>
          </p:nvGraphicFramePr>
          <p:xfrm>
            <a:off x="1092200" y="6027738"/>
            <a:ext cx="5667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55320" imgH="177480" progId="Equation.DSMT4">
                    <p:embed/>
                  </p:oleObj>
                </mc:Choice>
                <mc:Fallback>
                  <p:oleObj name="Equation" r:id="rId33" imgW="355320" imgH="177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CF6C9AA4-765E-4F15-BB09-B08266BBDB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092200" y="6027738"/>
                          <a:ext cx="5667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5A2C172C-D50D-4192-B4C4-E176E31A1A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021975"/>
                </p:ext>
              </p:extLst>
            </p:nvPr>
          </p:nvGraphicFramePr>
          <p:xfrm>
            <a:off x="167831" y="5346818"/>
            <a:ext cx="5667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55320" imgH="177480" progId="Equation.DSMT4">
                    <p:embed/>
                  </p:oleObj>
                </mc:Choice>
                <mc:Fallback>
                  <p:oleObj name="Equation" r:id="rId35" imgW="355320" imgH="1774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5A2C172C-D50D-4192-B4C4-E176E31A1A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67831" y="5346818"/>
                          <a:ext cx="566737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BC05F29-F8F3-4BFE-8617-C74E7B24D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92303"/>
              </p:ext>
            </p:extLst>
          </p:nvPr>
        </p:nvGraphicFramePr>
        <p:xfrm>
          <a:off x="318890" y="6035816"/>
          <a:ext cx="11953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9160" imgH="228600" progId="Equation.DSMT4">
                  <p:embed/>
                </p:oleObj>
              </mc:Choice>
              <mc:Fallback>
                <p:oleObj name="Equation" r:id="rId37" imgW="74916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BC05F29-F8F3-4BFE-8617-C74E7B24D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8890" y="6035816"/>
                        <a:ext cx="1195387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E6707F7-86F2-4C43-AF90-9E2C4A0F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26816"/>
              </p:ext>
            </p:extLst>
          </p:nvPr>
        </p:nvGraphicFramePr>
        <p:xfrm>
          <a:off x="279202" y="6435866"/>
          <a:ext cx="1276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920" imgH="241200" progId="Equation.DSMT4">
                  <p:embed/>
                </p:oleObj>
              </mc:Choice>
              <mc:Fallback>
                <p:oleObj name="Equation" r:id="rId39" imgW="79992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0E6707F7-86F2-4C43-AF90-9E2C4A0F3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9202" y="6435866"/>
                        <a:ext cx="12763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>
            <a:extLst>
              <a:ext uri="{FF2B5EF4-FFF2-40B4-BE49-F238E27FC236}">
                <a16:creationId xmlns:a16="http://schemas.microsoft.com/office/drawing/2014/main" id="{C2B2BF19-6C9B-4F85-8578-FCCB8B0D81FE}"/>
              </a:ext>
            </a:extLst>
          </p:cNvPr>
          <p:cNvGrpSpPr/>
          <p:nvPr/>
        </p:nvGrpSpPr>
        <p:grpSpPr>
          <a:xfrm>
            <a:off x="2249498" y="4574715"/>
            <a:ext cx="1283111" cy="639844"/>
            <a:chOff x="3435002" y="4959026"/>
            <a:chExt cx="1283111" cy="639844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B6A6579-D27E-4EB5-9E5E-DDC5978BF7F4}"/>
                </a:ext>
              </a:extLst>
            </p:cNvPr>
            <p:cNvSpPr/>
            <p:nvPr/>
          </p:nvSpPr>
          <p:spPr>
            <a:xfrm>
              <a:off x="3998436" y="4959026"/>
              <a:ext cx="719677" cy="639844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A3</a:t>
              </a: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9954B144-2461-49BE-9E73-324977B2A2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787669"/>
                </p:ext>
              </p:extLst>
            </p:nvPr>
          </p:nvGraphicFramePr>
          <p:xfrm>
            <a:off x="3435002" y="5132969"/>
            <a:ext cx="566738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55320" imgH="177480" progId="Equation.DSMT4">
                    <p:embed/>
                  </p:oleObj>
                </mc:Choice>
                <mc:Fallback>
                  <p:oleObj name="Equation" r:id="rId41" imgW="355320" imgH="1774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9954B144-2461-49BE-9E73-324977B2A2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435002" y="5132969"/>
                          <a:ext cx="566738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83B12FC-64F2-4F19-94A4-79002BBBF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23115"/>
              </p:ext>
            </p:extLst>
          </p:nvPr>
        </p:nvGraphicFramePr>
        <p:xfrm>
          <a:off x="3061645" y="5246670"/>
          <a:ext cx="2222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680" imgH="164880" progId="Equation.DSMT4">
                  <p:embed/>
                </p:oleObj>
              </mc:Choice>
              <mc:Fallback>
                <p:oleObj name="Equation" r:id="rId43" imgW="139680" imgH="164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83B12FC-64F2-4F19-94A4-79002BBBF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061645" y="5246670"/>
                        <a:ext cx="22225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C0BB6CA6-3E7D-46EA-AB43-5E78A608B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03482"/>
              </p:ext>
            </p:extLst>
          </p:nvPr>
        </p:nvGraphicFramePr>
        <p:xfrm>
          <a:off x="2287126" y="5502275"/>
          <a:ext cx="2303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47560" imgH="203040" progId="Equation.DSMT4">
                  <p:embed/>
                </p:oleObj>
              </mc:Choice>
              <mc:Fallback>
                <p:oleObj name="Equation" r:id="rId45" imgW="144756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C0BB6CA6-3E7D-46EA-AB43-5E78A608B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287126" y="5502275"/>
                        <a:ext cx="2303463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F438308-F29B-42D3-BDF0-0191615BF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54727"/>
              </p:ext>
            </p:extLst>
          </p:nvPr>
        </p:nvGraphicFramePr>
        <p:xfrm>
          <a:off x="2248823" y="5802313"/>
          <a:ext cx="928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3920" imgH="203040" progId="Equation.DSMT4">
                  <p:embed/>
                </p:oleObj>
              </mc:Choice>
              <mc:Fallback>
                <p:oleObj name="Equation" r:id="rId47" imgW="58392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F438308-F29B-42D3-BDF0-0191615BF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248823" y="5802313"/>
                        <a:ext cx="92868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BE76829-480F-4DF4-BE4F-5B3444F8F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7832"/>
              </p:ext>
            </p:extLst>
          </p:nvPr>
        </p:nvGraphicFramePr>
        <p:xfrm>
          <a:off x="2150398" y="6153150"/>
          <a:ext cx="11541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23600" imgH="228600" progId="Equation.DSMT4">
                  <p:embed/>
                </p:oleObj>
              </mc:Choice>
              <mc:Fallback>
                <p:oleObj name="Equation" r:id="rId49" imgW="723600" imgH="228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BE76829-480F-4DF4-BE4F-5B3444F8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150398" y="6153150"/>
                        <a:ext cx="11541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296D4EA-EA29-4367-BED1-D5578909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18350"/>
              </p:ext>
            </p:extLst>
          </p:nvPr>
        </p:nvGraphicFramePr>
        <p:xfrm>
          <a:off x="2124075" y="6451600"/>
          <a:ext cx="1255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87320" imgH="241200" progId="Equation.DSMT4">
                  <p:embed/>
                </p:oleObj>
              </mc:Choice>
              <mc:Fallback>
                <p:oleObj name="Equation" r:id="rId51" imgW="78732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296D4EA-EA29-4367-BED1-D55789094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124075" y="6451600"/>
                        <a:ext cx="125571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8321CE7C-EB25-48BA-B888-74CB19707C83}"/>
              </a:ext>
            </a:extLst>
          </p:cNvPr>
          <p:cNvSpPr txBox="1"/>
          <p:nvPr/>
        </p:nvSpPr>
        <p:spPr>
          <a:xfrm>
            <a:off x="4652973" y="5318193"/>
            <a:ext cx="4238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 get the total area of the irregular shape, combine the areas of all the regular shapes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34A945F4-38CA-4E96-9F12-BA06DBE3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31912"/>
              </p:ext>
            </p:extLst>
          </p:nvPr>
        </p:nvGraphicFramePr>
        <p:xfrm>
          <a:off x="3841852" y="6332538"/>
          <a:ext cx="3254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044440" imgH="241200" progId="Equation.DSMT4">
                  <p:embed/>
                </p:oleObj>
              </mc:Choice>
              <mc:Fallback>
                <p:oleObj name="Equation" r:id="rId53" imgW="204444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34A945F4-38CA-4E96-9F12-BA06DBE38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841852" y="6332538"/>
                        <a:ext cx="32543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D11F313-87A5-4D2B-A35C-D147A9794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72841"/>
              </p:ext>
            </p:extLst>
          </p:nvPr>
        </p:nvGraphicFramePr>
        <p:xfrm>
          <a:off x="7048193" y="6242730"/>
          <a:ext cx="1399429" cy="45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22080" imgH="203040" progId="Equation.DSMT4">
                  <p:embed/>
                </p:oleObj>
              </mc:Choice>
              <mc:Fallback>
                <p:oleObj name="Equation" r:id="rId55" imgW="622080" imgH="203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4D11F313-87A5-4D2B-A35C-D147A9794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048193" y="6242730"/>
                        <a:ext cx="1399429" cy="45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20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 animBg="1"/>
      <p:bldP spid="33" grpId="0" animBg="1"/>
      <p:bldP spid="34" grpId="0" animBg="1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787A5-27CE-4196-8CDE-3CD1DDE37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351" y="281494"/>
            <a:ext cx="7723187" cy="3571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Areas  of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47516-F8BA-4064-86DC-0168CE37577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1599" y="595819"/>
            <a:ext cx="8890944" cy="2120992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100" dirty="0"/>
              <a:t>When calculating the area of a triangle, one key concept is:</a:t>
            </a:r>
            <a:r>
              <a:rPr lang="en-CA" altLang="en-US" sz="2200" dirty="0">
                <a:solidFill>
                  <a:srgbClr val="FF0000"/>
                </a:solidFill>
              </a:rPr>
              <a:t> </a:t>
            </a:r>
            <a:br>
              <a:rPr lang="en-CA" altLang="en-US" sz="2200" dirty="0">
                <a:solidFill>
                  <a:srgbClr val="FF0000"/>
                </a:solidFill>
              </a:rPr>
            </a:br>
            <a:r>
              <a:rPr lang="en-CA" altLang="en-US" sz="2200" dirty="0">
                <a:solidFill>
                  <a:srgbClr val="FF0000"/>
                </a:solidFill>
              </a:rPr>
              <a:t>“The base &amp; height of a triangle must always be perpendicular” </a:t>
            </a:r>
          </a:p>
          <a:p>
            <a:r>
              <a:rPr lang="en-CA" altLang="en-US" sz="2200" dirty="0"/>
              <a:t>A triangle can have 3 different sets of “height and bases”</a:t>
            </a:r>
            <a:r>
              <a:rPr lang="en-CA" altLang="en-US" sz="2200" dirty="0">
                <a:solidFill>
                  <a:srgbClr val="FF0000"/>
                </a:solidFill>
              </a:rPr>
              <a:t> </a:t>
            </a:r>
          </a:p>
          <a:p>
            <a:r>
              <a:rPr lang="en-CA" altLang="en-US" sz="2200" dirty="0"/>
              <a:t>The base of a triangle does not need to be touching the height, the base just needs to be perpendicular to the height</a:t>
            </a:r>
          </a:p>
          <a:p>
            <a:endParaRPr lang="en-CA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432CDDCB-0BBC-4D60-B8B7-9BCBAB927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45864"/>
              </p:ext>
            </p:extLst>
          </p:nvPr>
        </p:nvGraphicFramePr>
        <p:xfrm>
          <a:off x="260351" y="2982620"/>
          <a:ext cx="3108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432CDDCB-0BBC-4D60-B8B7-9BCBAB927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1" y="2982620"/>
                        <a:ext cx="3108325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37E3086E-385B-4495-B7AE-59E48E764269}"/>
              </a:ext>
            </a:extLst>
          </p:cNvPr>
          <p:cNvSpPr/>
          <p:nvPr/>
        </p:nvSpPr>
        <p:spPr>
          <a:xfrm>
            <a:off x="4219576" y="2849270"/>
            <a:ext cx="1500187" cy="1285875"/>
          </a:xfrm>
          <a:prstGeom prst="triangle">
            <a:avLst/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F3123383-6F3C-41B8-9476-5A05B0941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91632"/>
              </p:ext>
            </p:extLst>
          </p:nvPr>
        </p:nvGraphicFramePr>
        <p:xfrm>
          <a:off x="4837113" y="4135145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F3123383-6F3C-41B8-9476-5A05B0941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135145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1E3D0E36-DCCE-4488-B1DF-377090FA9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34677"/>
              </p:ext>
            </p:extLst>
          </p:nvPr>
        </p:nvGraphicFramePr>
        <p:xfrm>
          <a:off x="4949826" y="337632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1E3D0E36-DCCE-4488-B1DF-377090FA9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6" y="3376320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82E9AEF-A59F-4F20-96A2-F66502AE2E25}"/>
              </a:ext>
            </a:extLst>
          </p:cNvPr>
          <p:cNvCxnSpPr/>
          <p:nvPr/>
        </p:nvCxnSpPr>
        <p:spPr>
          <a:xfrm rot="5400000">
            <a:off x="4341020" y="3507289"/>
            <a:ext cx="1255712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9AD0EBA3-CEEA-4428-94A5-81C57F9C8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59439"/>
              </p:ext>
            </p:extLst>
          </p:nvPr>
        </p:nvGraphicFramePr>
        <p:xfrm>
          <a:off x="5339556" y="3156547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9AD0EBA3-CEEA-4428-94A5-81C57F9C8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556" y="3156547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6F4A86A3-D4D6-458E-9620-637E2B6D9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26544"/>
              </p:ext>
            </p:extLst>
          </p:nvPr>
        </p:nvGraphicFramePr>
        <p:xfrm>
          <a:off x="4741864" y="3639052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6F4A86A3-D4D6-458E-9620-637E2B6D9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4" y="3639052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6F9DFE7-4E95-45DD-B770-CD80D530829C}"/>
              </a:ext>
            </a:extLst>
          </p:cNvPr>
          <p:cNvCxnSpPr>
            <a:cxnSpLocks/>
            <a:endCxn id="35" idx="2"/>
          </p:cNvCxnSpPr>
          <p:nvPr/>
        </p:nvCxnSpPr>
        <p:spPr>
          <a:xfrm flipH="1">
            <a:off x="4219576" y="3419183"/>
            <a:ext cx="1044576" cy="715962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3D2B9CD2-9BCA-4E32-AE52-A0795A53CA47}"/>
              </a:ext>
            </a:extLst>
          </p:cNvPr>
          <p:cNvSpPr/>
          <p:nvPr/>
        </p:nvSpPr>
        <p:spPr>
          <a:xfrm rot="19596386">
            <a:off x="5194388" y="3436151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EEFD37F5-DE98-45CB-9C86-DC0389FBD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08694"/>
              </p:ext>
            </p:extLst>
          </p:nvPr>
        </p:nvGraphicFramePr>
        <p:xfrm>
          <a:off x="4325939" y="3131845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49" name="Object 3">
                        <a:extLst>
                          <a:ext uri="{FF2B5EF4-FFF2-40B4-BE49-F238E27FC236}">
                            <a16:creationId xmlns:a16="http://schemas.microsoft.com/office/drawing/2014/main" id="{EEFD37F5-DE98-45CB-9C86-DC0389FBD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9" y="3131845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596BF9E8-EB40-4F80-8180-F5B815750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78938"/>
              </p:ext>
            </p:extLst>
          </p:nvPr>
        </p:nvGraphicFramePr>
        <p:xfrm>
          <a:off x="5012954" y="3444582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596BF9E8-EB40-4F80-8180-F5B815750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954" y="3444582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F00F837-8E44-4417-B553-0CD58878E537}"/>
              </a:ext>
            </a:extLst>
          </p:cNvPr>
          <p:cNvCxnSpPr>
            <a:cxnSpLocks/>
          </p:cNvCxnSpPr>
          <p:nvPr/>
        </p:nvCxnSpPr>
        <p:spPr>
          <a:xfrm>
            <a:off x="4598197" y="3552088"/>
            <a:ext cx="1119590" cy="592582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27C62C5D-9C4C-465D-B360-42DE3A52E617}"/>
              </a:ext>
            </a:extLst>
          </p:cNvPr>
          <p:cNvSpPr/>
          <p:nvPr/>
        </p:nvSpPr>
        <p:spPr>
          <a:xfrm rot="17978313">
            <a:off x="4595296" y="3429769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1FC59BAE-1DCE-419B-9C51-03D28D1F39B3}"/>
              </a:ext>
            </a:extLst>
          </p:cNvPr>
          <p:cNvSpPr/>
          <p:nvPr/>
        </p:nvSpPr>
        <p:spPr>
          <a:xfrm rot="16200000">
            <a:off x="4969005" y="3989965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9EE96B88-600B-4DBC-8C1C-6FE7F1B57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79610"/>
              </p:ext>
            </p:extLst>
          </p:nvPr>
        </p:nvGraphicFramePr>
        <p:xfrm>
          <a:off x="6848474" y="4303810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54" name="Object 5">
                        <a:extLst>
                          <a:ext uri="{FF2B5EF4-FFF2-40B4-BE49-F238E27FC236}">
                            <a16:creationId xmlns:a16="http://schemas.microsoft.com/office/drawing/2014/main" id="{9EE96B88-600B-4DBC-8C1C-6FE7F1B5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4" y="4303810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E85AFF-8C64-4377-8A12-740BBC8D1E0E}"/>
              </a:ext>
            </a:extLst>
          </p:cNvPr>
          <p:cNvCxnSpPr/>
          <p:nvPr/>
        </p:nvCxnSpPr>
        <p:spPr>
          <a:xfrm flipV="1">
            <a:off x="6577013" y="2922295"/>
            <a:ext cx="1357313" cy="128587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0BE73CE3-EAB2-41EE-82FA-ADE687BBB473}"/>
              </a:ext>
            </a:extLst>
          </p:cNvPr>
          <p:cNvCxnSpPr/>
          <p:nvPr/>
        </p:nvCxnSpPr>
        <p:spPr>
          <a:xfrm rot="5400000" flipH="1" flipV="1">
            <a:off x="7041357" y="3315201"/>
            <a:ext cx="1285875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89914A89-0599-45EC-A9BF-D1EEFD72BF1D}"/>
              </a:ext>
            </a:extLst>
          </p:cNvPr>
          <p:cNvCxnSpPr/>
          <p:nvPr/>
        </p:nvCxnSpPr>
        <p:spPr>
          <a:xfrm rot="10800000">
            <a:off x="6577013" y="4208170"/>
            <a:ext cx="857250" cy="1588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B3D10D3-F2BC-48B9-895E-84D0495C7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89885"/>
              </p:ext>
            </p:extLst>
          </p:nvPr>
        </p:nvGraphicFramePr>
        <p:xfrm>
          <a:off x="7953376" y="3460458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B3D10D3-F2BC-48B9-895E-84D0495C7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3460458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973C7DF-FD73-423C-ADD7-BE7601EBAF1A}"/>
              </a:ext>
            </a:extLst>
          </p:cNvPr>
          <p:cNvCxnSpPr/>
          <p:nvPr/>
        </p:nvCxnSpPr>
        <p:spPr>
          <a:xfrm rot="5400000">
            <a:off x="7325520" y="3569201"/>
            <a:ext cx="1263650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6F8F3536-E1AF-4A8B-95B2-9535FF08CAA1}"/>
              </a:ext>
            </a:extLst>
          </p:cNvPr>
          <p:cNvCxnSpPr/>
          <p:nvPr/>
        </p:nvCxnSpPr>
        <p:spPr>
          <a:xfrm rot="10800000">
            <a:off x="7456488" y="4203408"/>
            <a:ext cx="496888" cy="0"/>
          </a:xfrm>
          <a:prstGeom prst="line">
            <a:avLst/>
          </a:prstGeom>
          <a:ln w="222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>
            <a:extLst>
              <a:ext uri="{FF2B5EF4-FFF2-40B4-BE49-F238E27FC236}">
                <a16:creationId xmlns:a16="http://schemas.microsoft.com/office/drawing/2014/main" id="{5F313DFA-DC7C-4039-BCD9-185FCAECE6FD}"/>
              </a:ext>
            </a:extLst>
          </p:cNvPr>
          <p:cNvSpPr/>
          <p:nvPr/>
        </p:nvSpPr>
        <p:spPr>
          <a:xfrm rot="16200000">
            <a:off x="7808785" y="4071128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1043F5A-801A-4499-9B6E-13B1D72C2D2B}"/>
              </a:ext>
            </a:extLst>
          </p:cNvPr>
          <p:cNvCxnSpPr>
            <a:cxnSpLocks/>
          </p:cNvCxnSpPr>
          <p:nvPr/>
        </p:nvCxnSpPr>
        <p:spPr>
          <a:xfrm>
            <a:off x="6544866" y="4337245"/>
            <a:ext cx="889397" cy="462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0" grpId="0" animBg="1"/>
      <p:bldP spid="10" grpId="1" animBg="1"/>
      <p:bldP spid="52" grpId="0" animBg="1"/>
      <p:bldP spid="80" grpId="0" animBg="1"/>
      <p:bldP spid="80" grpId="1" animBg="1"/>
      <p:bldP spid="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40F50-75F8-4F67-A6FA-9BE6CFB61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6190"/>
          </a:xfrm>
        </p:spPr>
        <p:txBody>
          <a:bodyPr/>
          <a:lstStyle/>
          <a:p>
            <a:r>
              <a:rPr lang="en-CA" dirty="0"/>
              <a:t>Equal Bases and Equal Height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2539907-7EA7-4E14-8E5E-B080CFD54AFC}"/>
              </a:ext>
            </a:extLst>
          </p:cNvPr>
          <p:cNvSpPr txBox="1">
            <a:spLocks/>
          </p:cNvSpPr>
          <p:nvPr/>
        </p:nvSpPr>
        <p:spPr>
          <a:xfrm>
            <a:off x="214313" y="785813"/>
            <a:ext cx="8358187" cy="9286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two triangles have equal bases and heights, their areas will be equal</a:t>
            </a:r>
          </a:p>
          <a:p>
            <a:endParaRPr lang="en-CA" sz="2200" dirty="0"/>
          </a:p>
          <a:p>
            <a:endParaRPr lang="en-CA" sz="2200" dirty="0"/>
          </a:p>
          <a:p>
            <a:endParaRPr lang="en-CA" sz="2200" dirty="0"/>
          </a:p>
          <a:p>
            <a:endParaRPr lang="en-CA" sz="2200" dirty="0"/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endParaRPr lang="en-CA" sz="2200" dirty="0"/>
          </a:p>
        </p:txBody>
      </p:sp>
      <p:grpSp>
        <p:nvGrpSpPr>
          <p:cNvPr id="5" name="Group 18">
            <a:extLst>
              <a:ext uri="{FF2B5EF4-FFF2-40B4-BE49-F238E27FC236}">
                <a16:creationId xmlns:a16="http://schemas.microsoft.com/office/drawing/2014/main" id="{E0E64862-C530-4BD1-83A6-8455B7308604}"/>
              </a:ext>
            </a:extLst>
          </p:cNvPr>
          <p:cNvGrpSpPr>
            <a:grpSpLocks/>
          </p:cNvGrpSpPr>
          <p:nvPr/>
        </p:nvGrpSpPr>
        <p:grpSpPr bwMode="auto">
          <a:xfrm>
            <a:off x="464344" y="1587468"/>
            <a:ext cx="2286000" cy="857250"/>
            <a:chOff x="642910" y="1857364"/>
            <a:chExt cx="2286018" cy="857258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94EE3BF-DA24-44B3-B05C-4F12B9495DE7}"/>
                </a:ext>
              </a:extLst>
            </p:cNvPr>
            <p:cNvCxnSpPr/>
            <p:nvPr/>
          </p:nvCxnSpPr>
          <p:spPr>
            <a:xfrm>
              <a:off x="1000100" y="2714622"/>
              <a:ext cx="192882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56B017F-388A-4FAF-BCBA-5742AA80EB4D}"/>
                </a:ext>
              </a:extLst>
            </p:cNvPr>
            <p:cNvCxnSpPr/>
            <p:nvPr/>
          </p:nvCxnSpPr>
          <p:spPr>
            <a:xfrm rot="16200000" flipV="1">
              <a:off x="392876" y="2107398"/>
              <a:ext cx="857258" cy="35719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D8A6B55-061C-4695-B949-1E1C9A1C26C9}"/>
                </a:ext>
              </a:extLst>
            </p:cNvPr>
            <p:cNvCxnSpPr/>
            <p:nvPr/>
          </p:nvCxnSpPr>
          <p:spPr>
            <a:xfrm rot="10800000">
              <a:off x="642910" y="1857364"/>
              <a:ext cx="2286018" cy="8572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9">
            <a:extLst>
              <a:ext uri="{FF2B5EF4-FFF2-40B4-BE49-F238E27FC236}">
                <a16:creationId xmlns:a16="http://schemas.microsoft.com/office/drawing/2014/main" id="{F19C48E3-2C89-4B1B-B747-6F6EDFF09ED1}"/>
              </a:ext>
            </a:extLst>
          </p:cNvPr>
          <p:cNvGrpSpPr>
            <a:grpSpLocks/>
          </p:cNvGrpSpPr>
          <p:nvPr/>
        </p:nvGrpSpPr>
        <p:grpSpPr bwMode="auto">
          <a:xfrm>
            <a:off x="3250406" y="1587468"/>
            <a:ext cx="1928813" cy="857250"/>
            <a:chOff x="4143372" y="1857364"/>
            <a:chExt cx="1928828" cy="857258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296666B-2361-447A-81F7-C86EF092902D}"/>
                </a:ext>
              </a:extLst>
            </p:cNvPr>
            <p:cNvCxnSpPr/>
            <p:nvPr/>
          </p:nvCxnSpPr>
          <p:spPr>
            <a:xfrm>
              <a:off x="4143372" y="2714622"/>
              <a:ext cx="192882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6A147C6-3D2E-490A-B719-8977515EEA1E}"/>
                </a:ext>
              </a:extLst>
            </p:cNvPr>
            <p:cNvCxnSpPr/>
            <p:nvPr/>
          </p:nvCxnSpPr>
          <p:spPr>
            <a:xfrm flipV="1">
              <a:off x="4143372" y="1857364"/>
              <a:ext cx="928695" cy="8572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4D2BEC64-5C3D-4531-A438-2C271741C35A}"/>
                </a:ext>
              </a:extLst>
            </p:cNvPr>
            <p:cNvCxnSpPr/>
            <p:nvPr/>
          </p:nvCxnSpPr>
          <p:spPr>
            <a:xfrm rot="10800000">
              <a:off x="5072067" y="1857364"/>
              <a:ext cx="1000133" cy="8572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0">
            <a:extLst>
              <a:ext uri="{FF2B5EF4-FFF2-40B4-BE49-F238E27FC236}">
                <a16:creationId xmlns:a16="http://schemas.microsoft.com/office/drawing/2014/main" id="{0661CEBA-A86E-4BDE-8214-EF288D158EA7}"/>
              </a:ext>
            </a:extLst>
          </p:cNvPr>
          <p:cNvGrpSpPr>
            <a:grpSpLocks/>
          </p:cNvGrpSpPr>
          <p:nvPr/>
        </p:nvGrpSpPr>
        <p:grpSpPr bwMode="auto">
          <a:xfrm>
            <a:off x="5464969" y="1587468"/>
            <a:ext cx="3000375" cy="857250"/>
            <a:chOff x="4143372" y="1857364"/>
            <a:chExt cx="3000396" cy="857258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E96B7F3-66D2-4234-8D61-4BF9AF7FD2CD}"/>
                </a:ext>
              </a:extLst>
            </p:cNvPr>
            <p:cNvCxnSpPr/>
            <p:nvPr/>
          </p:nvCxnSpPr>
          <p:spPr>
            <a:xfrm>
              <a:off x="4143372" y="2714622"/>
              <a:ext cx="192882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BE64D35-3863-40A9-9A90-73BE43AB64E5}"/>
                </a:ext>
              </a:extLst>
            </p:cNvPr>
            <p:cNvCxnSpPr/>
            <p:nvPr/>
          </p:nvCxnSpPr>
          <p:spPr>
            <a:xfrm flipV="1">
              <a:off x="4143372" y="1857364"/>
              <a:ext cx="3000396" cy="8572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BBB8E82D-2CE1-4721-8B87-BBAD3E2A24AF}"/>
                </a:ext>
              </a:extLst>
            </p:cNvPr>
            <p:cNvCxnSpPr/>
            <p:nvPr/>
          </p:nvCxnSpPr>
          <p:spPr>
            <a:xfrm flipV="1">
              <a:off x="6072197" y="1857364"/>
              <a:ext cx="1071571" cy="85725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C5C90E1-7012-4BD5-9356-D21A7E4EFCCF}"/>
              </a:ext>
            </a:extLst>
          </p:cNvPr>
          <p:cNvCxnSpPr/>
          <p:nvPr/>
        </p:nvCxnSpPr>
        <p:spPr>
          <a:xfrm>
            <a:off x="392906" y="1587468"/>
            <a:ext cx="8429625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E5F38E9-525E-4ED6-A8FC-EE561C9A632D}"/>
              </a:ext>
            </a:extLst>
          </p:cNvPr>
          <p:cNvCxnSpPr/>
          <p:nvPr/>
        </p:nvCxnSpPr>
        <p:spPr>
          <a:xfrm>
            <a:off x="821531" y="2587593"/>
            <a:ext cx="1928813" cy="1588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982103D-0142-41AC-A4CA-D7B8472B688A}"/>
              </a:ext>
            </a:extLst>
          </p:cNvPr>
          <p:cNvCxnSpPr/>
          <p:nvPr/>
        </p:nvCxnSpPr>
        <p:spPr>
          <a:xfrm>
            <a:off x="3250406" y="2587593"/>
            <a:ext cx="1928813" cy="1588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F69CFA2-D0D4-4AA0-B823-15B7F332DBFB}"/>
              </a:ext>
            </a:extLst>
          </p:cNvPr>
          <p:cNvCxnSpPr/>
          <p:nvPr/>
        </p:nvCxnSpPr>
        <p:spPr>
          <a:xfrm>
            <a:off x="5464969" y="2587593"/>
            <a:ext cx="1928812" cy="1588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400BEED-535C-4BB9-8E2F-3029C4E94D13}"/>
              </a:ext>
            </a:extLst>
          </p:cNvPr>
          <p:cNvCxnSpPr/>
          <p:nvPr/>
        </p:nvCxnSpPr>
        <p:spPr>
          <a:xfrm rot="5400000">
            <a:off x="36513" y="2015299"/>
            <a:ext cx="857250" cy="1587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0DDE5BB-5191-4144-AB1A-1565750319FB}"/>
              </a:ext>
            </a:extLst>
          </p:cNvPr>
          <p:cNvCxnSpPr/>
          <p:nvPr/>
        </p:nvCxnSpPr>
        <p:spPr>
          <a:xfrm rot="5400000">
            <a:off x="3751263" y="2015299"/>
            <a:ext cx="857250" cy="1587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4973AB3-6138-4558-B07E-60AA8EC83402}"/>
              </a:ext>
            </a:extLst>
          </p:cNvPr>
          <p:cNvCxnSpPr/>
          <p:nvPr/>
        </p:nvCxnSpPr>
        <p:spPr>
          <a:xfrm rot="5400000">
            <a:off x="8035925" y="2015299"/>
            <a:ext cx="857250" cy="1588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8609E24-E2AB-493D-B0E3-8ABE327A7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15543"/>
              </p:ext>
            </p:extLst>
          </p:nvPr>
        </p:nvGraphicFramePr>
        <p:xfrm>
          <a:off x="1396851" y="2587592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8609E24-E2AB-493D-B0E3-8ABE327A7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6851" y="2587592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613B7F1-4B0D-45A6-8534-70B831F69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75577"/>
              </p:ext>
            </p:extLst>
          </p:nvPr>
        </p:nvGraphicFramePr>
        <p:xfrm>
          <a:off x="4034094" y="2535043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613B7F1-4B0D-45A6-8534-70B831F69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4094" y="2535043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BFB0C61-0DE6-4C78-A972-003A8C276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69172"/>
              </p:ext>
            </p:extLst>
          </p:nvPr>
        </p:nvGraphicFramePr>
        <p:xfrm>
          <a:off x="6248657" y="2550076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BFB0C61-0DE6-4C78-A972-003A8C276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8657" y="2550076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830E8EA-6E1D-4723-93C0-CF1CEF1A2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0721"/>
              </p:ext>
            </p:extLst>
          </p:nvPr>
        </p:nvGraphicFramePr>
        <p:xfrm>
          <a:off x="178593" y="1786534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E830E8EA-6E1D-4723-93C0-CF1CEF1A2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93" y="1786534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A191AF33-C820-4604-965F-5C609E274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88237"/>
              </p:ext>
            </p:extLst>
          </p:nvPr>
        </p:nvGraphicFramePr>
        <p:xfrm>
          <a:off x="3886972" y="1834526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A191AF33-C820-4604-965F-5C609E274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972" y="1834526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A94A69C-DA92-4A02-ACEF-DFE281297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746"/>
              </p:ext>
            </p:extLst>
          </p:nvPr>
        </p:nvGraphicFramePr>
        <p:xfrm>
          <a:off x="8461096" y="1782777"/>
          <a:ext cx="361435" cy="5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A94A69C-DA92-4A02-ACEF-DFE281297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1096" y="1782777"/>
                        <a:ext cx="361435" cy="50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C37D1ADA-E77A-4DC7-9D1E-B9C3D04ED5B4}"/>
              </a:ext>
            </a:extLst>
          </p:cNvPr>
          <p:cNvSpPr txBox="1">
            <a:spLocks/>
          </p:cNvSpPr>
          <p:nvPr/>
        </p:nvSpPr>
        <p:spPr>
          <a:xfrm>
            <a:off x="272999" y="3034188"/>
            <a:ext cx="8085188" cy="9286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area of all three triangles will be equal since their bases and heights are equal</a:t>
            </a:r>
          </a:p>
          <a:p>
            <a:endParaRPr lang="en-CA" sz="2200" dirty="0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7C341A1-8B59-443C-B346-8FA19329C189}"/>
              </a:ext>
            </a:extLst>
          </p:cNvPr>
          <p:cNvCxnSpPr/>
          <p:nvPr/>
        </p:nvCxnSpPr>
        <p:spPr>
          <a:xfrm>
            <a:off x="1414184" y="6143433"/>
            <a:ext cx="60721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78D8E9E7-E223-4328-91EC-19DFCA2FBBDA}"/>
              </a:ext>
            </a:extLst>
          </p:cNvPr>
          <p:cNvCxnSpPr/>
          <p:nvPr/>
        </p:nvCxnSpPr>
        <p:spPr>
          <a:xfrm flipV="1">
            <a:off x="1414184" y="4552758"/>
            <a:ext cx="6597650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70812E9D-B61C-4024-AA09-71E06798B150}"/>
              </a:ext>
            </a:extLst>
          </p:cNvPr>
          <p:cNvCxnSpPr/>
          <p:nvPr/>
        </p:nvCxnSpPr>
        <p:spPr>
          <a:xfrm flipV="1">
            <a:off x="3057246" y="4552758"/>
            <a:ext cx="4954588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ABEF4BC-92C1-4104-AC98-D66202B0BC03}"/>
              </a:ext>
            </a:extLst>
          </p:cNvPr>
          <p:cNvCxnSpPr/>
          <p:nvPr/>
        </p:nvCxnSpPr>
        <p:spPr>
          <a:xfrm flipV="1">
            <a:off x="4557434" y="4579746"/>
            <a:ext cx="3454400" cy="15636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FB56A8E-500F-4F2A-ACA3-45A3D98E1357}"/>
              </a:ext>
            </a:extLst>
          </p:cNvPr>
          <p:cNvCxnSpPr/>
          <p:nvPr/>
        </p:nvCxnSpPr>
        <p:spPr>
          <a:xfrm flipV="1">
            <a:off x="6057621" y="4552758"/>
            <a:ext cx="1981200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B3D92BD-C87E-49E4-B6E1-578FE2562F24}"/>
              </a:ext>
            </a:extLst>
          </p:cNvPr>
          <p:cNvCxnSpPr/>
          <p:nvPr/>
        </p:nvCxnSpPr>
        <p:spPr>
          <a:xfrm rot="5400000" flipH="1" flipV="1">
            <a:off x="6966465" y="5085364"/>
            <a:ext cx="1577975" cy="5381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25DE99E4-E185-48E0-8297-99ECBDF105C3}"/>
              </a:ext>
            </a:extLst>
          </p:cNvPr>
          <p:cNvCxnSpPr/>
          <p:nvPr/>
        </p:nvCxnSpPr>
        <p:spPr>
          <a:xfrm rot="16200000" flipH="1">
            <a:off x="7258565" y="5347302"/>
            <a:ext cx="1592263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7">
            <a:extLst>
              <a:ext uri="{FF2B5EF4-FFF2-40B4-BE49-F238E27FC236}">
                <a16:creationId xmlns:a16="http://schemas.microsoft.com/office/drawing/2014/main" id="{8D31936D-8749-43F7-B3F8-CEE3EF68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42811"/>
              </p:ext>
            </p:extLst>
          </p:nvPr>
        </p:nvGraphicFramePr>
        <p:xfrm>
          <a:off x="8146771" y="5232208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68" name="Object 7">
                        <a:extLst>
                          <a:ext uri="{FF2B5EF4-FFF2-40B4-BE49-F238E27FC236}">
                            <a16:creationId xmlns:a16="http://schemas.microsoft.com/office/drawing/2014/main" id="{8D31936D-8749-43F7-B3F8-CEE3EF685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771" y="5232208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ontent Placeholder 2">
            <a:extLst>
              <a:ext uri="{FF2B5EF4-FFF2-40B4-BE49-F238E27FC236}">
                <a16:creationId xmlns:a16="http://schemas.microsoft.com/office/drawing/2014/main" id="{6EC84141-057F-42A1-8D94-B91C53EF6196}"/>
              </a:ext>
            </a:extLst>
          </p:cNvPr>
          <p:cNvSpPr txBox="1">
            <a:spLocks/>
          </p:cNvSpPr>
          <p:nvPr/>
        </p:nvSpPr>
        <p:spPr>
          <a:xfrm>
            <a:off x="242609" y="4039824"/>
            <a:ext cx="4819650" cy="77129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re are four triangles here and they all have the same height!</a:t>
            </a:r>
          </a:p>
        </p:txBody>
      </p:sp>
      <p:graphicFrame>
        <p:nvGraphicFramePr>
          <p:cNvPr id="70" name="Object 25">
            <a:extLst>
              <a:ext uri="{FF2B5EF4-FFF2-40B4-BE49-F238E27FC236}">
                <a16:creationId xmlns:a16="http://schemas.microsoft.com/office/drawing/2014/main" id="{3ED8C46C-592F-47B9-AEB7-836D92AA2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56602"/>
              </p:ext>
            </p:extLst>
          </p:nvPr>
        </p:nvGraphicFramePr>
        <p:xfrm>
          <a:off x="2065059" y="6252971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70" name="Object 25">
                        <a:extLst>
                          <a:ext uri="{FF2B5EF4-FFF2-40B4-BE49-F238E27FC236}">
                            <a16:creationId xmlns:a16="http://schemas.microsoft.com/office/drawing/2014/main" id="{3ED8C46C-592F-47B9-AEB7-836D92AA2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59" y="6252971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1DE316A5-AEB9-43C7-AA8E-ABC52C4E57A5}"/>
              </a:ext>
            </a:extLst>
          </p:cNvPr>
          <p:cNvCxnSpPr>
            <a:cxnSpLocks/>
          </p:cNvCxnSpPr>
          <p:nvPr/>
        </p:nvCxnSpPr>
        <p:spPr>
          <a:xfrm>
            <a:off x="1414184" y="6220873"/>
            <a:ext cx="16383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25">
            <a:extLst>
              <a:ext uri="{FF2B5EF4-FFF2-40B4-BE49-F238E27FC236}">
                <a16:creationId xmlns:a16="http://schemas.microsoft.com/office/drawing/2014/main" id="{F72CD4BE-3DF7-48E1-B20B-438CB7C48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2911"/>
              </p:ext>
            </p:extLst>
          </p:nvPr>
        </p:nvGraphicFramePr>
        <p:xfrm>
          <a:off x="3738284" y="6270974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72" name="Object 25">
                        <a:extLst>
                          <a:ext uri="{FF2B5EF4-FFF2-40B4-BE49-F238E27FC236}">
                            <a16:creationId xmlns:a16="http://schemas.microsoft.com/office/drawing/2014/main" id="{F72CD4BE-3DF7-48E1-B20B-438CB7C48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284" y="6270974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DD69F072-19C8-43A8-9049-7F4CD5056101}"/>
              </a:ext>
            </a:extLst>
          </p:cNvPr>
          <p:cNvCxnSpPr>
            <a:cxnSpLocks/>
          </p:cNvCxnSpPr>
          <p:nvPr/>
        </p:nvCxnSpPr>
        <p:spPr>
          <a:xfrm>
            <a:off x="3087409" y="6238876"/>
            <a:ext cx="1512887" cy="1409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25">
            <a:extLst>
              <a:ext uri="{FF2B5EF4-FFF2-40B4-BE49-F238E27FC236}">
                <a16:creationId xmlns:a16="http://schemas.microsoft.com/office/drawing/2014/main" id="{852F0A7F-E8CE-4B89-84D9-9CDE41031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37088"/>
              </p:ext>
            </p:extLst>
          </p:nvPr>
        </p:nvGraphicFramePr>
        <p:xfrm>
          <a:off x="5228675" y="6290101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74" name="Object 25">
                        <a:extLst>
                          <a:ext uri="{FF2B5EF4-FFF2-40B4-BE49-F238E27FC236}">
                            <a16:creationId xmlns:a16="http://schemas.microsoft.com/office/drawing/2014/main" id="{852F0A7F-E8CE-4B89-84D9-9CDE41031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675" y="6290101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A1198179-5AD5-4A8B-AA06-E14C7BFCA547}"/>
              </a:ext>
            </a:extLst>
          </p:cNvPr>
          <p:cNvCxnSpPr>
            <a:cxnSpLocks/>
          </p:cNvCxnSpPr>
          <p:nvPr/>
        </p:nvCxnSpPr>
        <p:spPr>
          <a:xfrm>
            <a:off x="4577800" y="6258003"/>
            <a:ext cx="1512887" cy="1409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25">
            <a:extLst>
              <a:ext uri="{FF2B5EF4-FFF2-40B4-BE49-F238E27FC236}">
                <a16:creationId xmlns:a16="http://schemas.microsoft.com/office/drawing/2014/main" id="{FBAC1D54-738D-4607-A4EB-90CF95947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4680"/>
              </p:ext>
            </p:extLst>
          </p:nvPr>
        </p:nvGraphicFramePr>
        <p:xfrm>
          <a:off x="6719066" y="6309228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76" name="Object 25">
                        <a:extLst>
                          <a:ext uri="{FF2B5EF4-FFF2-40B4-BE49-F238E27FC236}">
                            <a16:creationId xmlns:a16="http://schemas.microsoft.com/office/drawing/2014/main" id="{FBAC1D54-738D-4607-A4EB-90CF95947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066" y="6309228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1E302A5-836C-4E29-8368-155697791D62}"/>
              </a:ext>
            </a:extLst>
          </p:cNvPr>
          <p:cNvCxnSpPr>
            <a:cxnSpLocks/>
          </p:cNvCxnSpPr>
          <p:nvPr/>
        </p:nvCxnSpPr>
        <p:spPr>
          <a:xfrm>
            <a:off x="6068191" y="6277130"/>
            <a:ext cx="141818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25">
            <a:extLst>
              <a:ext uri="{FF2B5EF4-FFF2-40B4-BE49-F238E27FC236}">
                <a16:creationId xmlns:a16="http://schemas.microsoft.com/office/drawing/2014/main" id="{5ABDD320-F858-4C3C-9645-85CB3D61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67046"/>
              </p:ext>
            </p:extLst>
          </p:nvPr>
        </p:nvGraphicFramePr>
        <p:xfrm>
          <a:off x="2644496" y="5649721"/>
          <a:ext cx="407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78" name="Object 25">
                        <a:extLst>
                          <a:ext uri="{FF2B5EF4-FFF2-40B4-BE49-F238E27FC236}">
                            <a16:creationId xmlns:a16="http://schemas.microsoft.com/office/drawing/2014/main" id="{5ABDD320-F858-4C3C-9645-85CB3D61E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496" y="5649721"/>
                        <a:ext cx="4079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>
            <a:extLst>
              <a:ext uri="{FF2B5EF4-FFF2-40B4-BE49-F238E27FC236}">
                <a16:creationId xmlns:a16="http://schemas.microsoft.com/office/drawing/2014/main" id="{FD57ECAC-58E9-424C-AD57-8458113F3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30306"/>
              </p:ext>
            </p:extLst>
          </p:nvPr>
        </p:nvGraphicFramePr>
        <p:xfrm>
          <a:off x="4112934" y="5651308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79" name="Object 26">
                        <a:extLst>
                          <a:ext uri="{FF2B5EF4-FFF2-40B4-BE49-F238E27FC236}">
                            <a16:creationId xmlns:a16="http://schemas.microsoft.com/office/drawing/2014/main" id="{FD57ECAC-58E9-424C-AD57-8458113F3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934" y="5651308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7">
            <a:extLst>
              <a:ext uri="{FF2B5EF4-FFF2-40B4-BE49-F238E27FC236}">
                <a16:creationId xmlns:a16="http://schemas.microsoft.com/office/drawing/2014/main" id="{84D30252-823F-4BE6-8738-7BE2D8660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25731"/>
              </p:ext>
            </p:extLst>
          </p:nvPr>
        </p:nvGraphicFramePr>
        <p:xfrm>
          <a:off x="5597246" y="5652896"/>
          <a:ext cx="438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646" imgH="228402" progId="Equation.DSMT4">
                  <p:embed/>
                </p:oleObj>
              </mc:Choice>
              <mc:Fallback>
                <p:oleObj name="Equation" r:id="rId21" imgW="177646" imgH="228402" progId="Equation.DSMT4">
                  <p:embed/>
                  <p:pic>
                    <p:nvPicPr>
                      <p:cNvPr id="80" name="Object 27">
                        <a:extLst>
                          <a:ext uri="{FF2B5EF4-FFF2-40B4-BE49-F238E27FC236}">
                            <a16:creationId xmlns:a16="http://schemas.microsoft.com/office/drawing/2014/main" id="{84D30252-823F-4BE6-8738-7BE2D8660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46" y="5652896"/>
                        <a:ext cx="438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0BC7614E-9E51-48E3-9991-3CF572698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96132"/>
              </p:ext>
            </p:extLst>
          </p:nvPr>
        </p:nvGraphicFramePr>
        <p:xfrm>
          <a:off x="6779934" y="5641783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500" imgH="228600" progId="Equation.DSMT4">
                  <p:embed/>
                </p:oleObj>
              </mc:Choice>
              <mc:Fallback>
                <p:oleObj name="Equation" r:id="rId23" imgW="190500" imgH="228600" progId="Equation.DSMT4">
                  <p:embed/>
                  <p:pic>
                    <p:nvPicPr>
                      <p:cNvPr id="81" name="Object 28">
                        <a:extLst>
                          <a:ext uri="{FF2B5EF4-FFF2-40B4-BE49-F238E27FC236}">
                            <a16:creationId xmlns:a16="http://schemas.microsoft.com/office/drawing/2014/main" id="{0BC7614E-9E51-48E3-9991-3CF572698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34" y="5641783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5">
            <a:extLst>
              <a:ext uri="{FF2B5EF4-FFF2-40B4-BE49-F238E27FC236}">
                <a16:creationId xmlns:a16="http://schemas.microsoft.com/office/drawing/2014/main" id="{7BB12269-457B-4FBE-B99C-1A84CD1BF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53643"/>
              </p:ext>
            </p:extLst>
          </p:nvPr>
        </p:nvGraphicFramePr>
        <p:xfrm>
          <a:off x="549790" y="5023375"/>
          <a:ext cx="2667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280" imgH="228600" progId="Equation.DSMT4">
                  <p:embed/>
                </p:oleObj>
              </mc:Choice>
              <mc:Fallback>
                <p:oleObj name="Equation" r:id="rId25" imgW="1079280" imgH="228600" progId="Equation.DSMT4">
                  <p:embed/>
                  <p:pic>
                    <p:nvPicPr>
                      <p:cNvPr id="82" name="Object 25">
                        <a:extLst>
                          <a:ext uri="{FF2B5EF4-FFF2-40B4-BE49-F238E27FC236}">
                            <a16:creationId xmlns:a16="http://schemas.microsoft.com/office/drawing/2014/main" id="{7BB12269-457B-4FBE-B99C-1A84CD1BF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90" y="5023375"/>
                        <a:ext cx="2667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Content Placeholder 2">
            <a:extLst>
              <a:ext uri="{FF2B5EF4-FFF2-40B4-BE49-F238E27FC236}">
                <a16:creationId xmlns:a16="http://schemas.microsoft.com/office/drawing/2014/main" id="{7A606C14-5CC1-4E3F-9DF8-FAFD0871876C}"/>
              </a:ext>
            </a:extLst>
          </p:cNvPr>
          <p:cNvSpPr txBox="1">
            <a:spLocks/>
          </p:cNvSpPr>
          <p:nvPr/>
        </p:nvSpPr>
        <p:spPr>
          <a:xfrm>
            <a:off x="138628" y="4721648"/>
            <a:ext cx="5404372" cy="77129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If the bases of the triangle are equal, then:</a:t>
            </a:r>
          </a:p>
        </p:txBody>
      </p:sp>
    </p:spTree>
    <p:extLst>
      <p:ext uri="{BB962C8B-B14F-4D97-AF65-F5344CB8AC3E}">
        <p14:creationId xmlns:p14="http://schemas.microsoft.com/office/powerpoint/2010/main" val="152354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9E75D-E4EA-4902-A8C8-D036FBCA6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4448"/>
          </a:xfrm>
        </p:spPr>
        <p:txBody>
          <a:bodyPr/>
          <a:lstStyle/>
          <a:p>
            <a:r>
              <a:rPr lang="en-CA" dirty="0"/>
              <a:t>Splitting the AREA of a Triang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4B9E1-CA2A-4442-AD4F-A43ADFC2B32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8793" y="876527"/>
            <a:ext cx="7467600" cy="574448"/>
          </a:xfrm>
        </p:spPr>
        <p:txBody>
          <a:bodyPr>
            <a:normAutofit/>
          </a:bodyPr>
          <a:lstStyle/>
          <a:p>
            <a:r>
              <a:rPr lang="en-CA" sz="2200" dirty="0"/>
              <a:t>Suppose I have a triangle as shown below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A83AD561-5626-4A30-8E89-35A266A499AD}"/>
              </a:ext>
            </a:extLst>
          </p:cNvPr>
          <p:cNvSpPr/>
          <p:nvPr/>
        </p:nvSpPr>
        <p:spPr>
          <a:xfrm>
            <a:off x="402688" y="4541745"/>
            <a:ext cx="1807255" cy="1643743"/>
          </a:xfrm>
          <a:prstGeom prst="triangle">
            <a:avLst>
              <a:gd name="adj" fmla="val 31478"/>
            </a:avLst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B242DB7-981D-4343-ABBF-E3C5ECEEECEF}"/>
              </a:ext>
            </a:extLst>
          </p:cNvPr>
          <p:cNvSpPr txBox="1">
            <a:spLocks/>
          </p:cNvSpPr>
          <p:nvPr/>
        </p:nvSpPr>
        <p:spPr>
          <a:xfrm>
            <a:off x="138792" y="1450975"/>
            <a:ext cx="8711293" cy="5744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Now cut the base in half and connect the midpoint to the top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9290C6E-717F-494E-8C87-E911618ED11C}"/>
              </a:ext>
            </a:extLst>
          </p:cNvPr>
          <p:cNvCxnSpPr>
            <a:endCxn id="4" idx="0"/>
          </p:cNvCxnSpPr>
          <p:nvPr/>
        </p:nvCxnSpPr>
        <p:spPr>
          <a:xfrm flipH="1" flipV="1">
            <a:off x="971576" y="4541745"/>
            <a:ext cx="340294" cy="1643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B107EE-E33D-4A90-BCE6-DB8BDC293177}"/>
              </a:ext>
            </a:extLst>
          </p:cNvPr>
          <p:cNvSpPr txBox="1">
            <a:spLocks/>
          </p:cNvSpPr>
          <p:nvPr/>
        </p:nvSpPr>
        <p:spPr>
          <a:xfrm>
            <a:off x="168728" y="1978931"/>
            <a:ext cx="8711293" cy="4948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se two bases will now be equal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CE6907-8E62-4831-AA53-362C7AF79896}"/>
              </a:ext>
            </a:extLst>
          </p:cNvPr>
          <p:cNvCxnSpPr>
            <a:cxnSpLocks/>
          </p:cNvCxnSpPr>
          <p:nvPr/>
        </p:nvCxnSpPr>
        <p:spPr>
          <a:xfrm flipH="1">
            <a:off x="402688" y="6278017"/>
            <a:ext cx="903627" cy="1"/>
          </a:xfrm>
          <a:prstGeom prst="line">
            <a:avLst/>
          </a:prstGeom>
          <a:ln w="1905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6A2383-BDAD-4A78-82DC-5F3F4B374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096"/>
              </p:ext>
            </p:extLst>
          </p:nvPr>
        </p:nvGraphicFramePr>
        <p:xfrm>
          <a:off x="756529" y="6367825"/>
          <a:ext cx="195943" cy="21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6A2383-BDAD-4A78-82DC-5F3F4B374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529" y="6367825"/>
                        <a:ext cx="195943" cy="21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53D7F63-BD9A-4BF8-A1BA-FAD5C565A4F2}"/>
              </a:ext>
            </a:extLst>
          </p:cNvPr>
          <p:cNvCxnSpPr>
            <a:cxnSpLocks/>
          </p:cNvCxnSpPr>
          <p:nvPr/>
        </p:nvCxnSpPr>
        <p:spPr>
          <a:xfrm flipH="1">
            <a:off x="1333418" y="6278017"/>
            <a:ext cx="903627" cy="1"/>
          </a:xfrm>
          <a:prstGeom prst="line">
            <a:avLst/>
          </a:prstGeom>
          <a:ln w="1905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5788E2-1BB5-4F9A-AC0C-9A320ACC0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06387"/>
              </p:ext>
            </p:extLst>
          </p:nvPr>
        </p:nvGraphicFramePr>
        <p:xfrm>
          <a:off x="1687259" y="6367825"/>
          <a:ext cx="195943" cy="21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5788E2-1BB5-4F9A-AC0C-9A320ACC0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7259" y="6367825"/>
                        <a:ext cx="195943" cy="21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350B964-D02D-49C2-8ACD-A18069DE41B5}"/>
              </a:ext>
            </a:extLst>
          </p:cNvPr>
          <p:cNvSpPr txBox="1">
            <a:spLocks/>
          </p:cNvSpPr>
          <p:nvPr/>
        </p:nvSpPr>
        <p:spPr>
          <a:xfrm>
            <a:off x="216353" y="2502352"/>
            <a:ext cx="8711293" cy="4948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area of these two triangles will therefore be EQUAL!!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89B7B10-6D1C-4057-9B8B-447020798C17}"/>
              </a:ext>
            </a:extLst>
          </p:cNvPr>
          <p:cNvSpPr/>
          <p:nvPr/>
        </p:nvSpPr>
        <p:spPr>
          <a:xfrm>
            <a:off x="422093" y="4543281"/>
            <a:ext cx="879343" cy="1624302"/>
          </a:xfrm>
          <a:custGeom>
            <a:avLst/>
            <a:gdLst>
              <a:gd name="connsiteX0" fmla="*/ 0 w 879343"/>
              <a:gd name="connsiteY0" fmla="*/ 1624302 h 1624302"/>
              <a:gd name="connsiteX1" fmla="*/ 879343 w 879343"/>
              <a:gd name="connsiteY1" fmla="*/ 1624302 h 1624302"/>
              <a:gd name="connsiteX2" fmla="*/ 546303 w 879343"/>
              <a:gd name="connsiteY2" fmla="*/ 0 h 1624302"/>
              <a:gd name="connsiteX3" fmla="*/ 0 w 879343"/>
              <a:gd name="connsiteY3" fmla="*/ 1624302 h 1624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9343" h="1624302">
                <a:moveTo>
                  <a:pt x="0" y="1624302"/>
                </a:moveTo>
                <a:lnTo>
                  <a:pt x="879343" y="1624302"/>
                </a:lnTo>
                <a:lnTo>
                  <a:pt x="546303" y="0"/>
                </a:lnTo>
                <a:lnTo>
                  <a:pt x="0" y="1624302"/>
                </a:lnTo>
                <a:close/>
              </a:path>
            </a:pathLst>
          </a:custGeom>
          <a:solidFill>
            <a:srgbClr val="00B0F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D55AED1-32DC-46C2-94C6-98727E7E72BA}"/>
              </a:ext>
            </a:extLst>
          </p:cNvPr>
          <p:cNvSpPr/>
          <p:nvPr/>
        </p:nvSpPr>
        <p:spPr>
          <a:xfrm>
            <a:off x="980082" y="4578338"/>
            <a:ext cx="1191933" cy="1586323"/>
          </a:xfrm>
          <a:custGeom>
            <a:avLst/>
            <a:gdLst>
              <a:gd name="connsiteX0" fmla="*/ 0 w 1191933"/>
              <a:gd name="connsiteY0" fmla="*/ 0 h 1586323"/>
              <a:gd name="connsiteX1" fmla="*/ 327197 w 1191933"/>
              <a:gd name="connsiteY1" fmla="*/ 1580481 h 1586323"/>
              <a:gd name="connsiteX2" fmla="*/ 1191933 w 1191933"/>
              <a:gd name="connsiteY2" fmla="*/ 1586323 h 1586323"/>
              <a:gd name="connsiteX3" fmla="*/ 0 w 1191933"/>
              <a:gd name="connsiteY3" fmla="*/ 0 h 1586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1933" h="1586323">
                <a:moveTo>
                  <a:pt x="0" y="0"/>
                </a:moveTo>
                <a:lnTo>
                  <a:pt x="327197" y="1580481"/>
                </a:lnTo>
                <a:lnTo>
                  <a:pt x="1191933" y="1586323"/>
                </a:lnTo>
                <a:lnTo>
                  <a:pt x="0" y="0"/>
                </a:lnTo>
                <a:close/>
              </a:path>
            </a:pathLst>
          </a:custGeom>
          <a:solidFill>
            <a:srgbClr val="00B05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3E56A3B-5889-459B-99E4-C69B8AE3D715}"/>
              </a:ext>
            </a:extLst>
          </p:cNvPr>
          <p:cNvSpPr txBox="1">
            <a:spLocks/>
          </p:cNvSpPr>
          <p:nvPr/>
        </p:nvSpPr>
        <p:spPr>
          <a:xfrm>
            <a:off x="216353" y="3151618"/>
            <a:ext cx="7510072" cy="4948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is is b/c they have equal bases and equal heights!!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4AE94E5B-4FC0-4C48-9BE5-798F5AD18974}"/>
              </a:ext>
            </a:extLst>
          </p:cNvPr>
          <p:cNvSpPr txBox="1">
            <a:spLocks/>
          </p:cNvSpPr>
          <p:nvPr/>
        </p:nvSpPr>
        <p:spPr>
          <a:xfrm>
            <a:off x="352686" y="3736272"/>
            <a:ext cx="8296014" cy="8212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Now suppose you split the right side into 3 equal lengths and create 3 triangles as shown: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BCE08B4-6C81-4C76-AAB4-2C73F2C6DFCB}"/>
              </a:ext>
            </a:extLst>
          </p:cNvPr>
          <p:cNvSpPr/>
          <p:nvPr/>
        </p:nvSpPr>
        <p:spPr>
          <a:xfrm>
            <a:off x="168728" y="4470427"/>
            <a:ext cx="2641229" cy="2184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2F80DB4E-8E67-4BFA-891F-1DEC49C53C97}"/>
              </a:ext>
            </a:extLst>
          </p:cNvPr>
          <p:cNvSpPr/>
          <p:nvPr/>
        </p:nvSpPr>
        <p:spPr>
          <a:xfrm>
            <a:off x="412008" y="4541745"/>
            <a:ext cx="1807255" cy="1643743"/>
          </a:xfrm>
          <a:prstGeom prst="triangle">
            <a:avLst>
              <a:gd name="adj" fmla="val 31478"/>
            </a:avLst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BFCA06F-8AC5-4055-AC30-E2C3B0CEB063}"/>
              </a:ext>
            </a:extLst>
          </p:cNvPr>
          <p:cNvCxnSpPr>
            <a:cxnSpLocks/>
            <a:stCxn id="20" idx="2"/>
          </p:cNvCxnSpPr>
          <p:nvPr/>
        </p:nvCxnSpPr>
        <p:spPr>
          <a:xfrm flipV="1">
            <a:off x="412008" y="5119693"/>
            <a:ext cx="1001473" cy="10657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15E468E-F66E-4C35-86EE-3C705B7E023C}"/>
              </a:ext>
            </a:extLst>
          </p:cNvPr>
          <p:cNvCxnSpPr>
            <a:cxnSpLocks/>
            <a:stCxn id="20" idx="2"/>
          </p:cNvCxnSpPr>
          <p:nvPr/>
        </p:nvCxnSpPr>
        <p:spPr>
          <a:xfrm flipV="1">
            <a:off x="412008" y="5643114"/>
            <a:ext cx="1407699" cy="542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71D7270-D1FD-4E05-BA91-3E4E57878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01905"/>
              </p:ext>
            </p:extLst>
          </p:nvPr>
        </p:nvGraphicFramePr>
        <p:xfrm>
          <a:off x="1194022" y="4674189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1D7270-D1FD-4E05-BA91-3E4E57878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4022" y="4674189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15AB6AF-7493-4E0D-9A09-9D5ACF870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88544"/>
              </p:ext>
            </p:extLst>
          </p:nvPr>
        </p:nvGraphicFramePr>
        <p:xfrm>
          <a:off x="1631973" y="5236212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15AB6AF-7493-4E0D-9A09-9D5ACF870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1973" y="5236212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9EC953C-F318-459C-BDCF-F481F24FB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5016"/>
              </p:ext>
            </p:extLst>
          </p:nvPr>
        </p:nvGraphicFramePr>
        <p:xfrm>
          <a:off x="2045117" y="5782711"/>
          <a:ext cx="214828" cy="2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9EC953C-F318-459C-BDCF-F481F24FB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5117" y="5782711"/>
                        <a:ext cx="214828" cy="23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A7B4B6AC-1F2F-4930-A52E-60F2F40E3DD9}"/>
              </a:ext>
            </a:extLst>
          </p:cNvPr>
          <p:cNvSpPr txBox="1">
            <a:spLocks/>
          </p:cNvSpPr>
          <p:nvPr/>
        </p:nvSpPr>
        <p:spPr>
          <a:xfrm>
            <a:off x="2065293" y="4679090"/>
            <a:ext cx="6583407" cy="7934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Likewise, the area of these three triangles will also be equal!!!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2E2D3226-35EC-41A8-8D1D-68CBA3863FA5}"/>
              </a:ext>
            </a:extLst>
          </p:cNvPr>
          <p:cNvSpPr txBox="1">
            <a:spLocks/>
          </p:cNvSpPr>
          <p:nvPr/>
        </p:nvSpPr>
        <p:spPr>
          <a:xfrm>
            <a:off x="2072211" y="5436958"/>
            <a:ext cx="6583407" cy="7934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gain, it’s b/c they have the same base “x” and the same height “h”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7A9E44B-9ECC-4544-B830-8536F9AE8119}"/>
              </a:ext>
            </a:extLst>
          </p:cNvPr>
          <p:cNvCxnSpPr>
            <a:cxnSpLocks/>
            <a:stCxn id="20" idx="2"/>
            <a:endCxn id="20" idx="5"/>
          </p:cNvCxnSpPr>
          <p:nvPr/>
        </p:nvCxnSpPr>
        <p:spPr>
          <a:xfrm flipV="1">
            <a:off x="412008" y="5363617"/>
            <a:ext cx="1188071" cy="82187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1D69B65-D795-4ECD-8588-52A170BAF94E}"/>
              </a:ext>
            </a:extLst>
          </p:cNvPr>
          <p:cNvCxnSpPr>
            <a:cxnSpLocks/>
          </p:cNvCxnSpPr>
          <p:nvPr/>
        </p:nvCxnSpPr>
        <p:spPr>
          <a:xfrm flipV="1">
            <a:off x="1423741" y="5259663"/>
            <a:ext cx="94366" cy="7983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3BAB2E0-7898-43E8-BACF-3E59CD0BED5A}"/>
              </a:ext>
            </a:extLst>
          </p:cNvPr>
          <p:cNvCxnSpPr>
            <a:cxnSpLocks/>
          </p:cNvCxnSpPr>
          <p:nvPr/>
        </p:nvCxnSpPr>
        <p:spPr>
          <a:xfrm rot="16200000" flipV="1">
            <a:off x="1421352" y="5335793"/>
            <a:ext cx="94366" cy="7983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326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5" grpId="0" animBg="1"/>
      <p:bldP spid="16" grpId="0" animBg="1"/>
      <p:bldP spid="17" grpId="0"/>
      <p:bldP spid="18" grpId="0"/>
      <p:bldP spid="19" grpId="0" animBg="1"/>
      <p:bldP spid="31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h51"/>
  <p:tag name="ISPRING_RESOURCE_PATHS_HASH" val="f5dd3b5eab04799935286d652a75b776e2b83c"/>
  <p:tag name="ISPRING_ULTRA_SCORM_COURSE_ID" val="B18B8781-A825-4300-8657-B54BA09D0964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5.1 Areas of Circles, Triangles, Parallelograms, and rectangles"/>
  <p:tag name="ISPRING_RESOURCE_PATHS_HASH_PRESENTER" val="486747ef1e41936f8e510867a41b186775ed9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26</TotalTime>
  <Words>1353</Words>
  <Application>Microsoft Office PowerPoint</Application>
  <PresentationFormat>On-screen Show (4:3)</PresentationFormat>
  <Paragraphs>154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entury Schoolbook</vt:lpstr>
      <vt:lpstr>Poor Richard</vt:lpstr>
      <vt:lpstr>Wingdings</vt:lpstr>
      <vt:lpstr>Wingdings 2</vt:lpstr>
      <vt:lpstr>Oriel</vt:lpstr>
      <vt:lpstr>Equation</vt:lpstr>
      <vt:lpstr>Section 5.1 Areas of Triangles, Parallelograms, and rectangles </vt:lpstr>
      <vt:lpstr>I) Review: Finding the Area of a Square or Rectangle:</vt:lpstr>
      <vt:lpstr>II) Review #2) Area of a Triangle and  Parallelogram:</vt:lpstr>
      <vt:lpstr>Applications of “Areas”:</vt:lpstr>
      <vt:lpstr>Ex: Match each solid with the correct formula and then find the area</vt:lpstr>
      <vt:lpstr>How to Find the Area of a 2D Shape</vt:lpstr>
      <vt:lpstr>Areas  of Triangles</vt:lpstr>
      <vt:lpstr>Equal Bases and Equal Heights:</vt:lpstr>
      <vt:lpstr>Splitting the AREA of a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) Altitude of the Hypotenuse  (Right Triangles)</vt:lpstr>
      <vt:lpstr>iii) Special Triangles</vt:lpstr>
      <vt:lpstr>IV) Areas of Equilateral Triangles</vt:lpstr>
      <vt:lpstr>Ex: Use the                               to find the missing sides.</vt:lpstr>
      <vt:lpstr>Ex: Find the missing lengths:</vt:lpstr>
      <vt:lpstr>Challenge: Given that area of the solid is 185 cm2, Find the length of the diagonal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1 Areas of Circles, Triangles, Parallelograms, and rectangles</dc:title>
  <dc:creator>Danny Young</dc:creator>
  <cp:lastModifiedBy>Danny Young</cp:lastModifiedBy>
  <cp:revision>39</cp:revision>
  <dcterms:created xsi:type="dcterms:W3CDTF">2011-06-27T16:11:13Z</dcterms:created>
  <dcterms:modified xsi:type="dcterms:W3CDTF">2025-05-19T20:18:53Z</dcterms:modified>
</cp:coreProperties>
</file>